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50" r:id="rId2"/>
    <p:sldId id="344" r:id="rId3"/>
    <p:sldId id="343" r:id="rId4"/>
    <p:sldId id="339" r:id="rId5"/>
    <p:sldId id="345" r:id="rId6"/>
    <p:sldId id="331" r:id="rId7"/>
    <p:sldId id="336" r:id="rId8"/>
    <p:sldId id="328" r:id="rId9"/>
    <p:sldId id="290" r:id="rId10"/>
    <p:sldId id="329" r:id="rId11"/>
    <p:sldId id="348" r:id="rId12"/>
    <p:sldId id="262" r:id="rId13"/>
    <p:sldId id="349" r:id="rId14"/>
    <p:sldId id="304" r:id="rId15"/>
    <p:sldId id="341" r:id="rId16"/>
    <p:sldId id="306" r:id="rId17"/>
    <p:sldId id="327" r:id="rId18"/>
    <p:sldId id="305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>
        <p:scale>
          <a:sx n="81" d="100"/>
          <a:sy n="81" d="100"/>
        </p:scale>
        <p:origin x="-300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0432C8-240C-4153-8943-C050FC374DD2}" type="datetimeFigureOut">
              <a:rPr lang="en-US" smtClean="0"/>
              <a:t>3/2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62B6CF-9785-412C-9B28-3CDE67A6F7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0067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xmlns="" id="{D230B72E-5F58-4755-B705-1D3D9366F4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fld id="{3D211F3D-1A15-49C9-B4D7-B3E858ECD83B}" type="slidenum">
              <a:rPr lang="en-US" altLang="en-US" sz="1200" b="0">
                <a:solidFill>
                  <a:schemeClr val="tx1"/>
                </a:solidFill>
                <a:latin typeface="Arial" panose="020B0604020202020204" pitchFamily="34" charset="0"/>
              </a:rPr>
              <a:pPr/>
              <a:t>4</a:t>
            </a:fld>
            <a:endParaRPr lang="en-US" altLang="en-US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xmlns="" id="{484DB6E0-F72F-4A35-8279-D5B11DD747F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xmlns="" id="{E4C39184-0B0E-4F11-9AE0-A3CDBBCB87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xmlns="" id="{6F35E84E-7598-4569-95E5-BB0B6199C8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xmlns="" id="{0EFC101B-4EED-4EFB-A81E-28F25980EC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6">
            <a:extLst>
              <a:ext uri="{FF2B5EF4-FFF2-40B4-BE49-F238E27FC236}">
                <a16:creationId xmlns:a16="http://schemas.microsoft.com/office/drawing/2014/main" xmlns="" id="{9B4DB171-A6AF-4905-A5E2-B140DCCEE9C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200" b="0">
                <a:solidFill>
                  <a:schemeClr val="tx1"/>
                </a:solidFill>
                <a:latin typeface="Arial" panose="020B0604020202020204" pitchFamily="34" charset="0"/>
              </a:rPr>
              <a:t>giáo án lý 8                 Gv: BỬU HẠP</a:t>
            </a:r>
          </a:p>
        </p:txBody>
      </p:sp>
      <p:sp>
        <p:nvSpPr>
          <p:cNvPr id="34819" name="Rectangle 7">
            <a:extLst>
              <a:ext uri="{FF2B5EF4-FFF2-40B4-BE49-F238E27FC236}">
                <a16:creationId xmlns:a16="http://schemas.microsoft.com/office/drawing/2014/main" xmlns="" id="{942C1F29-28E4-408D-9076-C9C37E42A3B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128585FF-6138-4B65-982B-57AE81FA0C53}" type="slidenum">
              <a:rPr lang="en-US" altLang="en-US" sz="12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7</a:t>
            </a:fld>
            <a:endParaRPr lang="en-US" altLang="en-US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4820" name="Rectangle 2">
            <a:extLst>
              <a:ext uri="{FF2B5EF4-FFF2-40B4-BE49-F238E27FC236}">
                <a16:creationId xmlns:a16="http://schemas.microsoft.com/office/drawing/2014/main" xmlns="" id="{D4AC0C8C-99E5-4485-90C8-75BFA809AF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1" name="Rectangle 3">
            <a:extLst>
              <a:ext uri="{FF2B5EF4-FFF2-40B4-BE49-F238E27FC236}">
                <a16:creationId xmlns:a16="http://schemas.microsoft.com/office/drawing/2014/main" xmlns="" id="{6E2D051E-F6BA-4BE2-AAEC-082C693F85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xmlns="" id="{5C5CBE1C-DF41-4E6C-8A91-417A460778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xmlns="" id="{E0C030DC-FBC8-4A82-90CB-3B0F0F2295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xmlns="" id="{AD88BA50-1EC0-4BC3-9202-19C7148F71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xmlns="" id="{F389AEF6-7A16-42FD-A6C5-ABF2753854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xmlns="" id="{E9BB7DB1-4188-4095-8334-7472743034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xmlns="" id="{A08FF8A0-51F9-4A55-9E93-E64083742C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8F9A150-DE94-4892-97F0-D5A6B1BCA7D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53609-22A1-468C-A19D-8465AD95924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CA92B62-3AD2-4C15-907D-B31EDC4F51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D2759-766A-4A14-990B-1E86805C0065}" type="datetimeFigureOut">
              <a:rPr lang="en-US" smtClean="0"/>
              <a:t>3/2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DF0E67D-5623-4A15-9635-05D1B5F78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990F2BC-91CF-4769-98FA-0CA3DECAA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EB9C-3237-45FF-8992-CA4054416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8392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D0F363C-E46B-466B-B20B-1C398F7356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3529C87F-0770-459F-B4BD-D5223E31B3C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830BB66-FEF2-48FD-822A-1F530CC10B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D2759-766A-4A14-990B-1E86805C0065}" type="datetimeFigureOut">
              <a:rPr lang="en-US" smtClean="0"/>
              <a:t>3/2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B9EBD2A-304D-4BDB-935C-05B7FF3132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5C792EB-B40D-4A7A-B433-4FBA52A69F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EB9C-3237-45FF-8992-CA4054416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93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D0C23389-B8A7-4AF7-8524-5CE0A97A09E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FCF6A769-248E-43E8-B461-25B80FE1CA5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4BBF382-10BA-4DEC-B345-B84128ADF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D2759-766A-4A14-990B-1E86805C0065}" type="datetimeFigureOut">
              <a:rPr lang="en-US" smtClean="0"/>
              <a:t>3/2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9190FE2-40D4-4219-AD01-5203AA8439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A89B4B0-5B16-49EB-A1E5-A6D2355759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EB9C-3237-45FF-8992-CA4054416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0817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3291ABCA-CE8A-40A4-83CC-58C96BA1B9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FABEFB00-A7CC-4639-95B7-EEE661D4E6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19F35956-7450-4016-9461-8B01B8BE79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FC5445-A3F6-40A9-BF35-C769A7D288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27607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92100"/>
            <a:ext cx="10972800" cy="5727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EF501644-824E-4169-ADC6-EEC480FF0E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F08427AC-E996-4D4F-8BEC-97E39F91C2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0219100C-B3AA-4186-96B5-7ED61B0769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2DBB45-FF42-445A-BEDB-A7362F2ED3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4890"/>
      </p:ext>
    </p:extLst>
  </p:cSld>
  <p:clrMapOvr>
    <a:masterClrMapping/>
  </p:clrMapOvr>
  <p:transition>
    <p:wheel spokes="8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92100"/>
            <a:ext cx="109728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905000"/>
            <a:ext cx="53848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905000"/>
            <a:ext cx="53848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4038600"/>
            <a:ext cx="53848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4038600"/>
            <a:ext cx="53848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C33F3328-854A-4E93-A0E4-DFA9AADADD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43CCF186-69C8-46D6-9D58-E16A527DDD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18056320-6848-49E0-B499-72A26F7A18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3A53B9-E38A-44CB-9A5B-8D73CFB590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7563437"/>
      </p:ext>
    </p:extLst>
  </p:cSld>
  <p:clrMapOvr>
    <a:masterClrMapping/>
  </p:clrMapOvr>
  <p:transition>
    <p:wheel spokes="8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E150A67-60D7-4ABD-A288-DEC4C04A12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F0F890F-985B-424A-B88A-5921A70167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B19CFD7-092B-4B07-930F-C18AC5B646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D2759-766A-4A14-990B-1E86805C0065}" type="datetimeFigureOut">
              <a:rPr lang="en-US" smtClean="0"/>
              <a:t>3/2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7EE997D-0C18-4C5E-8F13-5CC5284FE8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777D632-37AC-47F1-98A6-8C7DCFF7FF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EB9C-3237-45FF-8992-CA4054416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474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611DB63-4F59-4CD4-A19C-781A61EDE6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982288C-64F7-42F6-AB14-5347007A46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397D76F-2A97-4AAB-AAE6-7DF6EBB504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D2759-766A-4A14-990B-1E86805C0065}" type="datetimeFigureOut">
              <a:rPr lang="en-US" smtClean="0"/>
              <a:t>3/2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4116279-8E22-4F3F-B335-1A46BF24FE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CD6B72F-9824-4767-857D-86ED885EF4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EB9C-3237-45FF-8992-CA4054416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0350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66A8D7-FB5C-49EE-8B93-47D102023F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11CE66A-EF32-49AD-96D6-DC7F42FC89C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B4828AF0-0CBA-4274-B894-AD521D27695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A85D84F6-58D1-45E9-969B-CF8E251704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D2759-766A-4A14-990B-1E86805C0065}" type="datetimeFigureOut">
              <a:rPr lang="en-US" smtClean="0"/>
              <a:t>3/2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13516E7-C0A9-40BC-8404-5E25CE2933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D15DDC3-AEF6-45A8-98FB-5D2C8EBA81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EB9C-3237-45FF-8992-CA4054416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8465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9754C04-B66A-4ED2-B1C3-55586F30FA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87EF5DD-0DBA-4A4B-B445-70C61E42D94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5994335-3666-422E-9762-E22971D342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14E13C18-AF24-4059-96C4-7C320AA1BFB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159D27E6-1FE4-400F-AEFE-8BBF55B0DDE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21679EAF-33CE-457A-9CAE-DEE39B2B8E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D2759-766A-4A14-990B-1E86805C0065}" type="datetimeFigureOut">
              <a:rPr lang="en-US" smtClean="0"/>
              <a:t>3/25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5A5DA4D8-338D-43C5-B4AC-C1B8F53613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D1514EB1-A442-41CF-9518-97E1532A0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EB9C-3237-45FF-8992-CA4054416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2712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F3B97F0-3602-4047-A617-F0600BC5C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FD099B5D-3B90-42CA-972B-27C855AE9B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D2759-766A-4A14-990B-1E86805C0065}" type="datetimeFigureOut">
              <a:rPr lang="en-US" smtClean="0"/>
              <a:t>3/25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C8462CCA-5BB8-4DD5-8F2D-34A80FA67E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19446B88-DEC0-4CF1-B352-E40F336792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EB9C-3237-45FF-8992-CA4054416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8945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6A72FD69-F755-42D6-9BE8-D058DC94DA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D2759-766A-4A14-990B-1E86805C0065}" type="datetimeFigureOut">
              <a:rPr lang="en-US" smtClean="0"/>
              <a:t>3/25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6FBD7450-A6AE-4B28-AED1-21E34BAED0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C5B2AF8-A0E4-451C-A68B-7F4470471B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EB9C-3237-45FF-8992-CA4054416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3596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9F2079B-44F1-427A-8DB7-2B31C94BEB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3D268B-7BBA-4F9A-8A79-859B9A96B7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CF950ED-64E8-4F30-8590-8E6EEF0799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AA09AB1D-1A21-42D8-839C-E92C237530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D2759-766A-4A14-990B-1E86805C0065}" type="datetimeFigureOut">
              <a:rPr lang="en-US" smtClean="0"/>
              <a:t>3/2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D7FA0C7-7AF0-413E-8DD7-8EBAFCDB53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CC97A72-AEA7-44E2-87AD-196B0DF992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EB9C-3237-45FF-8992-CA4054416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0023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4284D22-7F1D-47B0-A4AE-C736C4AB6B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A2C46604-3C1F-4FCE-842D-42964C43BB4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6E66191A-DB7D-490D-B5A5-361B7239F7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1F60D3B-20C8-4629-B182-82396ACB1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D2759-766A-4A14-990B-1E86805C0065}" type="datetimeFigureOut">
              <a:rPr lang="en-US" smtClean="0"/>
              <a:t>3/2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D3A3039-CC20-48E0-8434-28B4D9719E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0AD09EDC-E5BF-422E-9DF2-F13D81BC25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EB9C-3237-45FF-8992-CA4054416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6618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32EF8C29-6529-4541-90D1-0175B271DA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75CA79A-4E4E-4D06-B6F4-94D7B9A2FD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EE6E223-434F-46E1-975F-D83041BDFF7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FD2759-766A-4A14-990B-1E86805C0065}" type="datetimeFigureOut">
              <a:rPr lang="en-US" smtClean="0"/>
              <a:t>3/2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008A088-8CE7-431E-82A0-163CAA92C50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9B8D192-5D8B-476D-B25F-0D59C9D080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A0EB9C-3237-45FF-8992-CA4054416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7423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gif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2.png"/><Relationship Id="rId18" Type="http://schemas.openxmlformats.org/officeDocument/2006/relationships/image" Target="../media/image21.wmf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5" Type="http://schemas.openxmlformats.org/officeDocument/2006/relationships/image" Target="../media/image3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Relationship Id="rId1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3" Type="http://schemas.openxmlformats.org/officeDocument/2006/relationships/image" Target="../media/image37.png"/><Relationship Id="rId7" Type="http://schemas.openxmlformats.org/officeDocument/2006/relationships/image" Target="../media/image4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0.jpeg"/><Relationship Id="rId5" Type="http://schemas.openxmlformats.org/officeDocument/2006/relationships/image" Target="../media/image39.jpeg"/><Relationship Id="rId4" Type="http://schemas.openxmlformats.org/officeDocument/2006/relationships/image" Target="../media/image38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gif"/><Relationship Id="rId3" Type="http://schemas.openxmlformats.org/officeDocument/2006/relationships/audio" Target="../media/audio2.wav"/><Relationship Id="rId7" Type="http://schemas.openxmlformats.org/officeDocument/2006/relationships/image" Target="../media/image5.png"/><Relationship Id="rId12" Type="http://schemas.openxmlformats.org/officeDocument/2006/relationships/image" Target="../media/image10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gif"/><Relationship Id="rId4" Type="http://schemas.openxmlformats.org/officeDocument/2006/relationships/image" Target="../media/image2.jpeg"/><Relationship Id="rId9" Type="http://schemas.openxmlformats.org/officeDocument/2006/relationships/image" Target="../media/image7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gif"/><Relationship Id="rId3" Type="http://schemas.openxmlformats.org/officeDocument/2006/relationships/audio" Target="../media/audio2.wav"/><Relationship Id="rId7" Type="http://schemas.openxmlformats.org/officeDocument/2006/relationships/image" Target="../media/image5.png"/><Relationship Id="rId12" Type="http://schemas.openxmlformats.org/officeDocument/2006/relationships/image" Target="../media/image10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gif"/><Relationship Id="rId4" Type="http://schemas.openxmlformats.org/officeDocument/2006/relationships/image" Target="../media/image2.jpeg"/><Relationship Id="rId9" Type="http://schemas.openxmlformats.org/officeDocument/2006/relationships/image" Target="../media/image7.gi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gif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gif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50000">
              <a:schemeClr val="accent5">
                <a:lumMod val="54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8248" y="2750686"/>
            <a:ext cx="1068856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NGUYỄN BỈNH KHIÊM</a:t>
            </a:r>
            <a:endParaRPr lang="en-US" sz="4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29150" y="3844107"/>
            <a:ext cx="5901424" cy="9863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NG: VẬT LÍ 8</a:t>
            </a:r>
            <a:endParaRPr lang="en-US" sz="4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8718" y="451974"/>
            <a:ext cx="1892913" cy="1892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4266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AutoShape 2">
            <a:extLst>
              <a:ext uri="{FF2B5EF4-FFF2-40B4-BE49-F238E27FC236}">
                <a16:creationId xmlns:a16="http://schemas.microsoft.com/office/drawing/2014/main" xmlns="" id="{FCA682B8-F849-4AF3-B478-1C740813ADA4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200400" y="3533097"/>
            <a:ext cx="1981200" cy="554037"/>
          </a:xfrm>
          <a:prstGeom prst="cube">
            <a:avLst>
              <a:gd name="adj" fmla="val 91454"/>
            </a:avLst>
          </a:prstGeom>
          <a:gradFill rotWithShape="1">
            <a:gsLst>
              <a:gs pos="0">
                <a:schemeClr val="bg1">
                  <a:gamma/>
                  <a:shade val="0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0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pic>
        <p:nvPicPr>
          <p:cNvPr id="89091" name="Picture 3">
            <a:extLst>
              <a:ext uri="{FF2B5EF4-FFF2-40B4-BE49-F238E27FC236}">
                <a16:creationId xmlns:a16="http://schemas.microsoft.com/office/drawing/2014/main" xmlns="" id="{9F48A17D-44F2-4C8E-9560-69D9D95BBE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656671"/>
            <a:ext cx="406400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2" name="AutoShape 4">
            <a:extLst>
              <a:ext uri="{FF2B5EF4-FFF2-40B4-BE49-F238E27FC236}">
                <a16:creationId xmlns:a16="http://schemas.microsoft.com/office/drawing/2014/main" xmlns="" id="{828DD164-FDF7-4D7C-ACD8-08B2B8C4B511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743200" y="4709433"/>
            <a:ext cx="2362200" cy="552450"/>
          </a:xfrm>
          <a:prstGeom prst="cube">
            <a:avLst>
              <a:gd name="adj" fmla="val 72500"/>
            </a:avLst>
          </a:prstGeom>
          <a:gradFill rotWithShape="1">
            <a:gsLst>
              <a:gs pos="0">
                <a:schemeClr val="bg1"/>
              </a:gs>
              <a:gs pos="50000">
                <a:schemeClr val="bg2"/>
              </a:gs>
              <a:gs pos="100000">
                <a:schemeClr val="bg1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9093" name="AutoShape 5">
            <a:extLst>
              <a:ext uri="{FF2B5EF4-FFF2-40B4-BE49-F238E27FC236}">
                <a16:creationId xmlns:a16="http://schemas.microsoft.com/office/drawing/2014/main" xmlns="" id="{4F8D890F-7ABE-443E-9363-8464F73003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1777321"/>
            <a:ext cx="76200" cy="3097212"/>
          </a:xfrm>
          <a:prstGeom prst="can">
            <a:avLst>
              <a:gd name="adj" fmla="val 38011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9094" name="AutoShape 6">
            <a:extLst>
              <a:ext uri="{FF2B5EF4-FFF2-40B4-BE49-F238E27FC236}">
                <a16:creationId xmlns:a16="http://schemas.microsoft.com/office/drawing/2014/main" xmlns="" id="{71955D76-A48B-4719-9A4B-7B8A3E57A29E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3210719" y="3529127"/>
            <a:ext cx="55562" cy="533400"/>
          </a:xfrm>
          <a:prstGeom prst="can">
            <a:avLst>
              <a:gd name="adj" fmla="val 8978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vert="eaVert"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9095" name="AutoShape 7">
            <a:extLst>
              <a:ext uri="{FF2B5EF4-FFF2-40B4-BE49-F238E27FC236}">
                <a16:creationId xmlns:a16="http://schemas.microsoft.com/office/drawing/2014/main" xmlns="" id="{B05B31A0-6E8F-45C1-A688-A436F7007F39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3548063" y="1874158"/>
            <a:ext cx="55562" cy="1189038"/>
          </a:xfrm>
          <a:prstGeom prst="can">
            <a:avLst>
              <a:gd name="adj" fmla="val 20013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vert="eaVert"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9096" name="Rectangle 8">
            <a:extLst>
              <a:ext uri="{FF2B5EF4-FFF2-40B4-BE49-F238E27FC236}">
                <a16:creationId xmlns:a16="http://schemas.microsoft.com/office/drawing/2014/main" xmlns="" id="{64349780-E6B0-4DB5-85F5-308FFEE26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407558"/>
            <a:ext cx="228600" cy="109538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9097" name="Rectangle 9">
            <a:extLst>
              <a:ext uri="{FF2B5EF4-FFF2-40B4-BE49-F238E27FC236}">
                <a16:creationId xmlns:a16="http://schemas.microsoft.com/office/drawing/2014/main" xmlns="" id="{9E64D074-1735-4664-B468-B446D4F6D0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737884"/>
            <a:ext cx="228600" cy="11112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7418" name="Oval 10">
            <a:extLst>
              <a:ext uri="{FF2B5EF4-FFF2-40B4-BE49-F238E27FC236}">
                <a16:creationId xmlns:a16="http://schemas.microsoft.com/office/drawing/2014/main" xmlns="" id="{6C59C977-D5B8-4A6A-9E04-5439352659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1888" y="2777447"/>
            <a:ext cx="1066800" cy="280987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 b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099" name="Rectangle 11">
            <a:extLst>
              <a:ext uri="{FF2B5EF4-FFF2-40B4-BE49-F238E27FC236}">
                <a16:creationId xmlns:a16="http://schemas.microsoft.com/office/drawing/2014/main" xmlns="" id="{0EFD7DAE-0009-407E-A700-53560E36E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813" y="2401209"/>
            <a:ext cx="228600" cy="11112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xmlns="" id="{6C0232C6-882C-488B-BF4F-4B0DC287F8A4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3309259"/>
            <a:ext cx="939800" cy="644525"/>
            <a:chOff x="1728" y="2346"/>
            <a:chExt cx="592" cy="412"/>
          </a:xfrm>
        </p:grpSpPr>
        <p:sp>
          <p:nvSpPr>
            <p:cNvPr id="89101" name="Oval 13">
              <a:extLst>
                <a:ext uri="{FF2B5EF4-FFF2-40B4-BE49-F238E27FC236}">
                  <a16:creationId xmlns:a16="http://schemas.microsoft.com/office/drawing/2014/main" xmlns="" id="{4AC0826E-9996-4F6E-A43D-9419B77449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346"/>
              <a:ext cx="585" cy="132"/>
            </a:xfrm>
            <a:prstGeom prst="ellipse">
              <a:avLst/>
            </a:prstGeom>
            <a:gradFill rotWithShape="1">
              <a:gsLst>
                <a:gs pos="0">
                  <a:srgbClr val="66CCFF">
                    <a:gamma/>
                    <a:shade val="60392"/>
                    <a:invGamma/>
                  </a:srgbClr>
                </a:gs>
                <a:gs pos="50000">
                  <a:srgbClr val="66CCFF">
                    <a:alpha val="999"/>
                  </a:srgbClr>
                </a:gs>
                <a:gs pos="100000">
                  <a:srgbClr val="66CCFF">
                    <a:gamma/>
                    <a:shade val="60392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7464" name="Freeform 14">
              <a:extLst>
                <a:ext uri="{FF2B5EF4-FFF2-40B4-BE49-F238E27FC236}">
                  <a16:creationId xmlns:a16="http://schemas.microsoft.com/office/drawing/2014/main" xmlns="" id="{DF124B26-2088-4FA5-96D4-E2DA5535B7D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8" y="2432"/>
              <a:ext cx="592" cy="326"/>
            </a:xfrm>
            <a:custGeom>
              <a:avLst/>
              <a:gdLst>
                <a:gd name="T0" fmla="*/ 4 w 592"/>
                <a:gd name="T1" fmla="*/ 0 h 640"/>
                <a:gd name="T2" fmla="*/ 60 w 592"/>
                <a:gd name="T3" fmla="*/ 1 h 640"/>
                <a:gd name="T4" fmla="*/ 244 w 592"/>
                <a:gd name="T5" fmla="*/ 1 h 640"/>
                <a:gd name="T6" fmla="*/ 400 w 592"/>
                <a:gd name="T7" fmla="*/ 1 h 640"/>
                <a:gd name="T8" fmla="*/ 536 w 592"/>
                <a:gd name="T9" fmla="*/ 1 h 640"/>
                <a:gd name="T10" fmla="*/ 592 w 592"/>
                <a:gd name="T11" fmla="*/ 0 h 640"/>
                <a:gd name="T12" fmla="*/ 584 w 592"/>
                <a:gd name="T13" fmla="*/ 2 h 640"/>
                <a:gd name="T14" fmla="*/ 568 w 592"/>
                <a:gd name="T15" fmla="*/ 2 h 640"/>
                <a:gd name="T16" fmla="*/ 532 w 592"/>
                <a:gd name="T17" fmla="*/ 2 h 640"/>
                <a:gd name="T18" fmla="*/ 396 w 592"/>
                <a:gd name="T19" fmla="*/ 2 h 640"/>
                <a:gd name="T20" fmla="*/ 240 w 592"/>
                <a:gd name="T21" fmla="*/ 2 h 640"/>
                <a:gd name="T22" fmla="*/ 92 w 592"/>
                <a:gd name="T23" fmla="*/ 2 h 640"/>
                <a:gd name="T24" fmla="*/ 48 w 592"/>
                <a:gd name="T25" fmla="*/ 2 h 640"/>
                <a:gd name="T26" fmla="*/ 0 w 592"/>
                <a:gd name="T27" fmla="*/ 2 h 640"/>
                <a:gd name="T28" fmla="*/ 4 w 592"/>
                <a:gd name="T29" fmla="*/ 0 h 6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92"/>
                <a:gd name="T46" fmla="*/ 0 h 640"/>
                <a:gd name="T47" fmla="*/ 592 w 592"/>
                <a:gd name="T48" fmla="*/ 640 h 6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92" h="640">
                  <a:moveTo>
                    <a:pt x="4" y="0"/>
                  </a:moveTo>
                  <a:lnTo>
                    <a:pt x="60" y="40"/>
                  </a:lnTo>
                  <a:lnTo>
                    <a:pt x="244" y="84"/>
                  </a:lnTo>
                  <a:lnTo>
                    <a:pt x="400" y="76"/>
                  </a:lnTo>
                  <a:lnTo>
                    <a:pt x="536" y="44"/>
                  </a:lnTo>
                  <a:lnTo>
                    <a:pt x="592" y="0"/>
                  </a:lnTo>
                  <a:lnTo>
                    <a:pt x="584" y="544"/>
                  </a:lnTo>
                  <a:lnTo>
                    <a:pt x="568" y="572"/>
                  </a:lnTo>
                  <a:lnTo>
                    <a:pt x="532" y="596"/>
                  </a:lnTo>
                  <a:lnTo>
                    <a:pt x="396" y="632"/>
                  </a:lnTo>
                  <a:lnTo>
                    <a:pt x="240" y="640"/>
                  </a:lnTo>
                  <a:lnTo>
                    <a:pt x="92" y="608"/>
                  </a:lnTo>
                  <a:lnTo>
                    <a:pt x="48" y="588"/>
                  </a:lnTo>
                  <a:lnTo>
                    <a:pt x="0" y="552"/>
                  </a:lnTo>
                  <a:lnTo>
                    <a:pt x="4" y="0"/>
                  </a:lnTo>
                  <a:close/>
                </a:path>
              </a:pathLst>
            </a:custGeom>
            <a:gradFill rotWithShape="1">
              <a:gsLst>
                <a:gs pos="0">
                  <a:srgbClr val="66CCFF">
                    <a:alpha val="54999"/>
                  </a:srgbClr>
                </a:gs>
                <a:gs pos="100000">
                  <a:srgbClr val="9EDFFF">
                    <a:alpha val="40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pic>
        <p:nvPicPr>
          <p:cNvPr id="17421" name="Picture 15" descr="den conCutout">
            <a:extLst>
              <a:ext uri="{FF2B5EF4-FFF2-40B4-BE49-F238E27FC236}">
                <a16:creationId xmlns:a16="http://schemas.microsoft.com/office/drawing/2014/main" xmlns="" id="{7A9BB8C6-729D-490F-B9DA-5A288B0457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714" y="4307796"/>
            <a:ext cx="1004887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2" name="Freeform 16">
            <a:extLst>
              <a:ext uri="{FF2B5EF4-FFF2-40B4-BE49-F238E27FC236}">
                <a16:creationId xmlns:a16="http://schemas.microsoft.com/office/drawing/2014/main" xmlns="" id="{C25F1457-5F4A-4AB3-99B4-A9FE801E9E1C}"/>
              </a:ext>
            </a:extLst>
          </p:cNvPr>
          <p:cNvSpPr>
            <a:spLocks/>
          </p:cNvSpPr>
          <p:nvPr/>
        </p:nvSpPr>
        <p:spPr bwMode="auto">
          <a:xfrm>
            <a:off x="3671888" y="2772683"/>
            <a:ext cx="1066800" cy="1162050"/>
          </a:xfrm>
          <a:custGeom>
            <a:avLst/>
            <a:gdLst>
              <a:gd name="T0" fmla="*/ 0 w 864"/>
              <a:gd name="T1" fmla="*/ 2147483647 h 1188"/>
              <a:gd name="T2" fmla="*/ 2147483647 w 864"/>
              <a:gd name="T3" fmla="*/ 2147483647 h 1188"/>
              <a:gd name="T4" fmla="*/ 2147483647 w 864"/>
              <a:gd name="T5" fmla="*/ 2147483647 h 1188"/>
              <a:gd name="T6" fmla="*/ 2147483647 w 864"/>
              <a:gd name="T7" fmla="*/ 2147483647 h 1188"/>
              <a:gd name="T8" fmla="*/ 2147483647 w 864"/>
              <a:gd name="T9" fmla="*/ 2147483647 h 1188"/>
              <a:gd name="T10" fmla="*/ 2147483647 w 864"/>
              <a:gd name="T11" fmla="*/ 2147483647 h 1188"/>
              <a:gd name="T12" fmla="*/ 2147483647 w 864"/>
              <a:gd name="T13" fmla="*/ 2147483647 h 1188"/>
              <a:gd name="T14" fmla="*/ 2147483647 w 864"/>
              <a:gd name="T15" fmla="*/ 2147483647 h 1188"/>
              <a:gd name="T16" fmla="*/ 2147483647 w 864"/>
              <a:gd name="T17" fmla="*/ 2147483647 h 1188"/>
              <a:gd name="T18" fmla="*/ 2147483647 w 864"/>
              <a:gd name="T19" fmla="*/ 2147483647 h 1188"/>
              <a:gd name="T20" fmla="*/ 2147483647 w 864"/>
              <a:gd name="T21" fmla="*/ 2147483647 h 1188"/>
              <a:gd name="T22" fmla="*/ 2147483647 w 864"/>
              <a:gd name="T23" fmla="*/ 2147483647 h 1188"/>
              <a:gd name="T24" fmla="*/ 2147483647 w 864"/>
              <a:gd name="T25" fmla="*/ 2147483647 h 1188"/>
              <a:gd name="T26" fmla="*/ 2147483647 w 864"/>
              <a:gd name="T27" fmla="*/ 2147483647 h 1188"/>
              <a:gd name="T28" fmla="*/ 2147483647 w 864"/>
              <a:gd name="T29" fmla="*/ 2147483647 h 1188"/>
              <a:gd name="T30" fmla="*/ 2147483647 w 864"/>
              <a:gd name="T31" fmla="*/ 2147483647 h 1188"/>
              <a:gd name="T32" fmla="*/ 2147483647 w 864"/>
              <a:gd name="T33" fmla="*/ 2147483647 h 1188"/>
              <a:gd name="T34" fmla="*/ 2147483647 w 864"/>
              <a:gd name="T35" fmla="*/ 2147483647 h 1188"/>
              <a:gd name="T36" fmla="*/ 2147483647 w 864"/>
              <a:gd name="T37" fmla="*/ 2147483647 h 1188"/>
              <a:gd name="T38" fmla="*/ 2147483647 w 864"/>
              <a:gd name="T39" fmla="*/ 2147483647 h 1188"/>
              <a:gd name="T40" fmla="*/ 2147483647 w 864"/>
              <a:gd name="T41" fmla="*/ 2147483647 h 1188"/>
              <a:gd name="T42" fmla="*/ 2147483647 w 864"/>
              <a:gd name="T43" fmla="*/ 0 h 1188"/>
              <a:gd name="T44" fmla="*/ 2147483647 w 864"/>
              <a:gd name="T45" fmla="*/ 2147483647 h 1188"/>
              <a:gd name="T46" fmla="*/ 2147483647 w 864"/>
              <a:gd name="T47" fmla="*/ 2147483647 h 1188"/>
              <a:gd name="T48" fmla="*/ 2147483647 w 864"/>
              <a:gd name="T49" fmla="*/ 2147483647 h 1188"/>
              <a:gd name="T50" fmla="*/ 2147483647 w 864"/>
              <a:gd name="T51" fmla="*/ 2147483647 h 1188"/>
              <a:gd name="T52" fmla="*/ 0 w 864"/>
              <a:gd name="T53" fmla="*/ 2147483647 h 1188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864"/>
              <a:gd name="T82" fmla="*/ 0 h 1188"/>
              <a:gd name="T83" fmla="*/ 864 w 864"/>
              <a:gd name="T84" fmla="*/ 1188 h 1188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864" h="1188">
                <a:moveTo>
                  <a:pt x="0" y="172"/>
                </a:moveTo>
                <a:lnTo>
                  <a:pt x="48" y="220"/>
                </a:lnTo>
                <a:lnTo>
                  <a:pt x="45" y="1081"/>
                </a:lnTo>
                <a:lnTo>
                  <a:pt x="84" y="1120"/>
                </a:lnTo>
                <a:lnTo>
                  <a:pt x="141" y="1147"/>
                </a:lnTo>
                <a:lnTo>
                  <a:pt x="228" y="1171"/>
                </a:lnTo>
                <a:lnTo>
                  <a:pt x="333" y="1186"/>
                </a:lnTo>
                <a:lnTo>
                  <a:pt x="452" y="1188"/>
                </a:lnTo>
                <a:lnTo>
                  <a:pt x="576" y="1180"/>
                </a:lnTo>
                <a:lnTo>
                  <a:pt x="648" y="1168"/>
                </a:lnTo>
                <a:lnTo>
                  <a:pt x="726" y="1147"/>
                </a:lnTo>
                <a:lnTo>
                  <a:pt x="789" y="1114"/>
                </a:lnTo>
                <a:lnTo>
                  <a:pt x="819" y="1072"/>
                </a:lnTo>
                <a:lnTo>
                  <a:pt x="816" y="220"/>
                </a:lnTo>
                <a:lnTo>
                  <a:pt x="864" y="172"/>
                </a:lnTo>
                <a:lnTo>
                  <a:pt x="856" y="132"/>
                </a:lnTo>
                <a:lnTo>
                  <a:pt x="844" y="112"/>
                </a:lnTo>
                <a:lnTo>
                  <a:pt x="816" y="80"/>
                </a:lnTo>
                <a:lnTo>
                  <a:pt x="708" y="32"/>
                </a:lnTo>
                <a:lnTo>
                  <a:pt x="612" y="12"/>
                </a:lnTo>
                <a:lnTo>
                  <a:pt x="536" y="4"/>
                </a:lnTo>
                <a:lnTo>
                  <a:pt x="392" y="0"/>
                </a:lnTo>
                <a:lnTo>
                  <a:pt x="240" y="16"/>
                </a:lnTo>
                <a:lnTo>
                  <a:pt x="108" y="48"/>
                </a:lnTo>
                <a:lnTo>
                  <a:pt x="56" y="80"/>
                </a:lnTo>
                <a:lnTo>
                  <a:pt x="12" y="116"/>
                </a:lnTo>
                <a:lnTo>
                  <a:pt x="0" y="172"/>
                </a:lnTo>
                <a:close/>
              </a:path>
            </a:pathLst>
          </a:custGeom>
          <a:noFill/>
          <a:ln w="1905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9105" name="AutoShape 17">
            <a:extLst>
              <a:ext uri="{FF2B5EF4-FFF2-40B4-BE49-F238E27FC236}">
                <a16:creationId xmlns:a16="http://schemas.microsoft.com/office/drawing/2014/main" xmlns="" id="{0F4D7435-3A81-4AD4-8962-28D215422370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7010401" y="3614058"/>
            <a:ext cx="1795463" cy="566738"/>
          </a:xfrm>
          <a:prstGeom prst="cube">
            <a:avLst>
              <a:gd name="adj" fmla="val 91454"/>
            </a:avLst>
          </a:prstGeom>
          <a:gradFill rotWithShape="1">
            <a:gsLst>
              <a:gs pos="0">
                <a:schemeClr val="bg1">
                  <a:gamma/>
                  <a:shade val="0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0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pic>
        <p:nvPicPr>
          <p:cNvPr id="89106" name="Picture 18">
            <a:extLst>
              <a:ext uri="{FF2B5EF4-FFF2-40B4-BE49-F238E27FC236}">
                <a16:creationId xmlns:a16="http://schemas.microsoft.com/office/drawing/2014/main" xmlns="" id="{46AD8C5A-D0EF-465A-B7FD-457A537615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4300" y="1632859"/>
            <a:ext cx="3683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07" name="AutoShape 19">
            <a:extLst>
              <a:ext uri="{FF2B5EF4-FFF2-40B4-BE49-F238E27FC236}">
                <a16:creationId xmlns:a16="http://schemas.microsoft.com/office/drawing/2014/main" xmlns="" id="{8822FCE6-8254-4233-8523-417E6DBE93D0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629400" y="4799922"/>
            <a:ext cx="2141538" cy="566737"/>
          </a:xfrm>
          <a:prstGeom prst="cube">
            <a:avLst>
              <a:gd name="adj" fmla="val 72500"/>
            </a:avLst>
          </a:prstGeom>
          <a:gradFill rotWithShape="1">
            <a:gsLst>
              <a:gs pos="0">
                <a:schemeClr val="bg1"/>
              </a:gs>
              <a:gs pos="50000">
                <a:schemeClr val="bg2"/>
              </a:gs>
              <a:gs pos="100000">
                <a:schemeClr val="bg1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9108" name="AutoShape 20">
            <a:extLst>
              <a:ext uri="{FF2B5EF4-FFF2-40B4-BE49-F238E27FC236}">
                <a16:creationId xmlns:a16="http://schemas.microsoft.com/office/drawing/2014/main" xmlns="" id="{663BD9C5-5F78-43B0-8E33-EC6A78A856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6" y="1796371"/>
            <a:ext cx="68263" cy="3173412"/>
          </a:xfrm>
          <a:prstGeom prst="can">
            <a:avLst>
              <a:gd name="adj" fmla="val 43475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9109" name="AutoShape 21">
            <a:extLst>
              <a:ext uri="{FF2B5EF4-FFF2-40B4-BE49-F238E27FC236}">
                <a16:creationId xmlns:a16="http://schemas.microsoft.com/office/drawing/2014/main" xmlns="" id="{96DE1104-30E4-4DE7-9D07-4BABB608D3F2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7050088" y="3623583"/>
            <a:ext cx="57150" cy="482600"/>
          </a:xfrm>
          <a:prstGeom prst="can">
            <a:avLst>
              <a:gd name="adj" fmla="val 7897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vert="eaVert"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9110" name="AutoShape 22">
            <a:extLst>
              <a:ext uri="{FF2B5EF4-FFF2-40B4-BE49-F238E27FC236}">
                <a16:creationId xmlns:a16="http://schemas.microsoft.com/office/drawing/2014/main" xmlns="" id="{0E9BC829-CAD2-46D2-8625-CE69D56095DE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7355682" y="1965440"/>
            <a:ext cx="57150" cy="1077913"/>
          </a:xfrm>
          <a:prstGeom prst="can">
            <a:avLst>
              <a:gd name="adj" fmla="val 17639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vert="eaVert"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9111" name="Rectangle 23">
            <a:extLst>
              <a:ext uri="{FF2B5EF4-FFF2-40B4-BE49-F238E27FC236}">
                <a16:creationId xmlns:a16="http://schemas.microsoft.com/office/drawing/2014/main" xmlns="" id="{5E4A45B1-6868-481B-8F11-D98664FD4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5626" y="2440896"/>
            <a:ext cx="207963" cy="112712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9112" name="Rectangle 24">
            <a:extLst>
              <a:ext uri="{FF2B5EF4-FFF2-40B4-BE49-F238E27FC236}">
                <a16:creationId xmlns:a16="http://schemas.microsoft.com/office/drawing/2014/main" xmlns="" id="{AD80F217-7462-46FD-8607-3C466A46B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5626" y="3804559"/>
            <a:ext cx="207963" cy="112713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7431" name="Oval 25">
            <a:extLst>
              <a:ext uri="{FF2B5EF4-FFF2-40B4-BE49-F238E27FC236}">
                <a16:creationId xmlns:a16="http://schemas.microsoft.com/office/drawing/2014/main" xmlns="" id="{FC99457B-CF35-4010-95E6-4B157192F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0775" y="2820309"/>
            <a:ext cx="966788" cy="288925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 b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114" name="Rectangle 26">
            <a:extLst>
              <a:ext uri="{FF2B5EF4-FFF2-40B4-BE49-F238E27FC236}">
                <a16:creationId xmlns:a16="http://schemas.microsoft.com/office/drawing/2014/main" xmlns="" id="{39270F81-1C2D-4741-9DB9-D8F712EA1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1" y="2447246"/>
            <a:ext cx="206375" cy="112712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3" name="Group 61">
            <a:extLst>
              <a:ext uri="{FF2B5EF4-FFF2-40B4-BE49-F238E27FC236}">
                <a16:creationId xmlns:a16="http://schemas.microsoft.com/office/drawing/2014/main" xmlns="" id="{FC043512-EBC5-4DA6-B36D-A9B16FF4945C}"/>
              </a:ext>
            </a:extLst>
          </p:cNvPr>
          <p:cNvGrpSpPr>
            <a:grpSpLocks/>
          </p:cNvGrpSpPr>
          <p:nvPr/>
        </p:nvGrpSpPr>
        <p:grpSpPr bwMode="auto">
          <a:xfrm>
            <a:off x="7527925" y="3461659"/>
            <a:ext cx="850900" cy="563563"/>
            <a:chOff x="3926" y="2832"/>
            <a:chExt cx="536" cy="355"/>
          </a:xfrm>
        </p:grpSpPr>
        <p:sp>
          <p:nvSpPr>
            <p:cNvPr id="89116" name="Oval 28">
              <a:extLst>
                <a:ext uri="{FF2B5EF4-FFF2-40B4-BE49-F238E27FC236}">
                  <a16:creationId xmlns:a16="http://schemas.microsoft.com/office/drawing/2014/main" xmlns="" id="{DAE28C0C-B1B0-43CC-9592-180171AB30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6" y="2832"/>
              <a:ext cx="530" cy="88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60392"/>
                    <a:invGamma/>
                  </a:schemeClr>
                </a:gs>
                <a:gs pos="50000">
                  <a:schemeClr val="hlink">
                    <a:alpha val="999"/>
                  </a:schemeClr>
                </a:gs>
                <a:gs pos="100000">
                  <a:schemeClr val="hlink">
                    <a:gamma/>
                    <a:shade val="60392"/>
                    <a:invGamma/>
                  </a:scheme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u="sng">
                <a:latin typeface="Arial" charset="0"/>
                <a:cs typeface="Arial" charset="0"/>
              </a:endParaRPr>
            </a:p>
          </p:txBody>
        </p:sp>
        <p:sp>
          <p:nvSpPr>
            <p:cNvPr id="17460" name="Freeform 29">
              <a:extLst>
                <a:ext uri="{FF2B5EF4-FFF2-40B4-BE49-F238E27FC236}">
                  <a16:creationId xmlns:a16="http://schemas.microsoft.com/office/drawing/2014/main" xmlns="" id="{969B57FB-F896-47D0-AC89-2A81FBB15EF4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6" y="2878"/>
              <a:ext cx="536" cy="309"/>
            </a:xfrm>
            <a:custGeom>
              <a:avLst/>
              <a:gdLst>
                <a:gd name="T0" fmla="*/ 4 w 592"/>
                <a:gd name="T1" fmla="*/ 0 h 640"/>
                <a:gd name="T2" fmla="*/ 24 w 592"/>
                <a:gd name="T3" fmla="*/ 0 h 640"/>
                <a:gd name="T4" fmla="*/ 100 w 592"/>
                <a:gd name="T5" fmla="*/ 0 h 640"/>
                <a:gd name="T6" fmla="*/ 164 w 592"/>
                <a:gd name="T7" fmla="*/ 0 h 640"/>
                <a:gd name="T8" fmla="*/ 218 w 592"/>
                <a:gd name="T9" fmla="*/ 0 h 640"/>
                <a:gd name="T10" fmla="*/ 241 w 592"/>
                <a:gd name="T11" fmla="*/ 0 h 640"/>
                <a:gd name="T12" fmla="*/ 239 w 592"/>
                <a:gd name="T13" fmla="*/ 0 h 640"/>
                <a:gd name="T14" fmla="*/ 231 w 592"/>
                <a:gd name="T15" fmla="*/ 0 h 640"/>
                <a:gd name="T16" fmla="*/ 217 w 592"/>
                <a:gd name="T17" fmla="*/ 0 h 640"/>
                <a:gd name="T18" fmla="*/ 161 w 592"/>
                <a:gd name="T19" fmla="*/ 1 h 640"/>
                <a:gd name="T20" fmla="*/ 98 w 592"/>
                <a:gd name="T21" fmla="*/ 1 h 640"/>
                <a:gd name="T22" fmla="*/ 38 w 592"/>
                <a:gd name="T23" fmla="*/ 1 h 640"/>
                <a:gd name="T24" fmla="*/ 20 w 592"/>
                <a:gd name="T25" fmla="*/ 0 h 640"/>
                <a:gd name="T26" fmla="*/ 0 w 592"/>
                <a:gd name="T27" fmla="*/ 0 h 640"/>
                <a:gd name="T28" fmla="*/ 4 w 592"/>
                <a:gd name="T29" fmla="*/ 0 h 6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92"/>
                <a:gd name="T46" fmla="*/ 0 h 640"/>
                <a:gd name="T47" fmla="*/ 592 w 592"/>
                <a:gd name="T48" fmla="*/ 640 h 6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92" h="640">
                  <a:moveTo>
                    <a:pt x="4" y="0"/>
                  </a:moveTo>
                  <a:lnTo>
                    <a:pt x="60" y="40"/>
                  </a:lnTo>
                  <a:lnTo>
                    <a:pt x="244" y="84"/>
                  </a:lnTo>
                  <a:lnTo>
                    <a:pt x="400" y="76"/>
                  </a:lnTo>
                  <a:lnTo>
                    <a:pt x="536" y="44"/>
                  </a:lnTo>
                  <a:lnTo>
                    <a:pt x="592" y="0"/>
                  </a:lnTo>
                  <a:lnTo>
                    <a:pt x="584" y="544"/>
                  </a:lnTo>
                  <a:lnTo>
                    <a:pt x="568" y="572"/>
                  </a:lnTo>
                  <a:lnTo>
                    <a:pt x="532" y="596"/>
                  </a:lnTo>
                  <a:lnTo>
                    <a:pt x="396" y="632"/>
                  </a:lnTo>
                  <a:lnTo>
                    <a:pt x="240" y="640"/>
                  </a:lnTo>
                  <a:lnTo>
                    <a:pt x="92" y="608"/>
                  </a:lnTo>
                  <a:lnTo>
                    <a:pt x="48" y="588"/>
                  </a:lnTo>
                  <a:lnTo>
                    <a:pt x="0" y="55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chemeClr val="hlink">
                <a:alpha val="549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pic>
        <p:nvPicPr>
          <p:cNvPr id="17434" name="Picture 30" descr="den conCutout">
            <a:extLst>
              <a:ext uri="{FF2B5EF4-FFF2-40B4-BE49-F238E27FC236}">
                <a16:creationId xmlns:a16="http://schemas.microsoft.com/office/drawing/2014/main" xmlns="" id="{8ED6D0B6-79C5-4F94-844E-F69358E99F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3489" y="4388758"/>
            <a:ext cx="911225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35" name="Freeform 31">
            <a:extLst>
              <a:ext uri="{FF2B5EF4-FFF2-40B4-BE49-F238E27FC236}">
                <a16:creationId xmlns:a16="http://schemas.microsoft.com/office/drawing/2014/main" xmlns="" id="{B96E3D48-0A33-40DE-8583-FE4EDC518862}"/>
              </a:ext>
            </a:extLst>
          </p:cNvPr>
          <p:cNvSpPr>
            <a:spLocks/>
          </p:cNvSpPr>
          <p:nvPr/>
        </p:nvSpPr>
        <p:spPr bwMode="auto">
          <a:xfrm>
            <a:off x="7470775" y="2815547"/>
            <a:ext cx="966788" cy="1190625"/>
          </a:xfrm>
          <a:custGeom>
            <a:avLst/>
            <a:gdLst>
              <a:gd name="T0" fmla="*/ 0 w 864"/>
              <a:gd name="T1" fmla="*/ 2147483647 h 1188"/>
              <a:gd name="T2" fmla="*/ 2147483647 w 864"/>
              <a:gd name="T3" fmla="*/ 2147483647 h 1188"/>
              <a:gd name="T4" fmla="*/ 2147483647 w 864"/>
              <a:gd name="T5" fmla="*/ 2147483647 h 1188"/>
              <a:gd name="T6" fmla="*/ 2147483647 w 864"/>
              <a:gd name="T7" fmla="*/ 2147483647 h 1188"/>
              <a:gd name="T8" fmla="*/ 2147483647 w 864"/>
              <a:gd name="T9" fmla="*/ 2147483647 h 1188"/>
              <a:gd name="T10" fmla="*/ 2147483647 w 864"/>
              <a:gd name="T11" fmla="*/ 2147483647 h 1188"/>
              <a:gd name="T12" fmla="*/ 2147483647 w 864"/>
              <a:gd name="T13" fmla="*/ 2147483647 h 1188"/>
              <a:gd name="T14" fmla="*/ 2147483647 w 864"/>
              <a:gd name="T15" fmla="*/ 2147483647 h 1188"/>
              <a:gd name="T16" fmla="*/ 2147483647 w 864"/>
              <a:gd name="T17" fmla="*/ 2147483647 h 1188"/>
              <a:gd name="T18" fmla="*/ 2147483647 w 864"/>
              <a:gd name="T19" fmla="*/ 2147483647 h 1188"/>
              <a:gd name="T20" fmla="*/ 2147483647 w 864"/>
              <a:gd name="T21" fmla="*/ 2147483647 h 1188"/>
              <a:gd name="T22" fmla="*/ 2147483647 w 864"/>
              <a:gd name="T23" fmla="*/ 2147483647 h 1188"/>
              <a:gd name="T24" fmla="*/ 2147483647 w 864"/>
              <a:gd name="T25" fmla="*/ 2147483647 h 1188"/>
              <a:gd name="T26" fmla="*/ 2147483647 w 864"/>
              <a:gd name="T27" fmla="*/ 2147483647 h 1188"/>
              <a:gd name="T28" fmla="*/ 2147483647 w 864"/>
              <a:gd name="T29" fmla="*/ 2147483647 h 1188"/>
              <a:gd name="T30" fmla="*/ 2147483647 w 864"/>
              <a:gd name="T31" fmla="*/ 2147483647 h 1188"/>
              <a:gd name="T32" fmla="*/ 2147483647 w 864"/>
              <a:gd name="T33" fmla="*/ 2147483647 h 1188"/>
              <a:gd name="T34" fmla="*/ 2147483647 w 864"/>
              <a:gd name="T35" fmla="*/ 2147483647 h 1188"/>
              <a:gd name="T36" fmla="*/ 2147483647 w 864"/>
              <a:gd name="T37" fmla="*/ 2147483647 h 1188"/>
              <a:gd name="T38" fmla="*/ 2147483647 w 864"/>
              <a:gd name="T39" fmla="*/ 2147483647 h 1188"/>
              <a:gd name="T40" fmla="*/ 2147483647 w 864"/>
              <a:gd name="T41" fmla="*/ 2147483647 h 1188"/>
              <a:gd name="T42" fmla="*/ 2147483647 w 864"/>
              <a:gd name="T43" fmla="*/ 0 h 1188"/>
              <a:gd name="T44" fmla="*/ 2147483647 w 864"/>
              <a:gd name="T45" fmla="*/ 2147483647 h 1188"/>
              <a:gd name="T46" fmla="*/ 2147483647 w 864"/>
              <a:gd name="T47" fmla="*/ 2147483647 h 1188"/>
              <a:gd name="T48" fmla="*/ 2147483647 w 864"/>
              <a:gd name="T49" fmla="*/ 2147483647 h 1188"/>
              <a:gd name="T50" fmla="*/ 2147483647 w 864"/>
              <a:gd name="T51" fmla="*/ 2147483647 h 1188"/>
              <a:gd name="T52" fmla="*/ 0 w 864"/>
              <a:gd name="T53" fmla="*/ 2147483647 h 1188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864"/>
              <a:gd name="T82" fmla="*/ 0 h 1188"/>
              <a:gd name="T83" fmla="*/ 864 w 864"/>
              <a:gd name="T84" fmla="*/ 1188 h 1188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864" h="1188">
                <a:moveTo>
                  <a:pt x="0" y="172"/>
                </a:moveTo>
                <a:lnTo>
                  <a:pt x="48" y="220"/>
                </a:lnTo>
                <a:lnTo>
                  <a:pt x="45" y="1081"/>
                </a:lnTo>
                <a:lnTo>
                  <a:pt x="84" y="1120"/>
                </a:lnTo>
                <a:lnTo>
                  <a:pt x="141" y="1147"/>
                </a:lnTo>
                <a:lnTo>
                  <a:pt x="228" y="1171"/>
                </a:lnTo>
                <a:lnTo>
                  <a:pt x="333" y="1186"/>
                </a:lnTo>
                <a:lnTo>
                  <a:pt x="452" y="1188"/>
                </a:lnTo>
                <a:lnTo>
                  <a:pt x="576" y="1180"/>
                </a:lnTo>
                <a:lnTo>
                  <a:pt x="648" y="1168"/>
                </a:lnTo>
                <a:lnTo>
                  <a:pt x="726" y="1147"/>
                </a:lnTo>
                <a:lnTo>
                  <a:pt x="789" y="1114"/>
                </a:lnTo>
                <a:lnTo>
                  <a:pt x="819" y="1072"/>
                </a:lnTo>
                <a:lnTo>
                  <a:pt x="816" y="220"/>
                </a:lnTo>
                <a:lnTo>
                  <a:pt x="864" y="172"/>
                </a:lnTo>
                <a:lnTo>
                  <a:pt x="856" y="132"/>
                </a:lnTo>
                <a:lnTo>
                  <a:pt x="844" y="112"/>
                </a:lnTo>
                <a:lnTo>
                  <a:pt x="816" y="80"/>
                </a:lnTo>
                <a:lnTo>
                  <a:pt x="708" y="32"/>
                </a:lnTo>
                <a:lnTo>
                  <a:pt x="612" y="12"/>
                </a:lnTo>
                <a:lnTo>
                  <a:pt x="536" y="4"/>
                </a:lnTo>
                <a:lnTo>
                  <a:pt x="392" y="0"/>
                </a:lnTo>
                <a:lnTo>
                  <a:pt x="240" y="16"/>
                </a:lnTo>
                <a:lnTo>
                  <a:pt x="108" y="48"/>
                </a:lnTo>
                <a:lnTo>
                  <a:pt x="56" y="80"/>
                </a:lnTo>
                <a:lnTo>
                  <a:pt x="12" y="116"/>
                </a:lnTo>
                <a:lnTo>
                  <a:pt x="0" y="172"/>
                </a:lnTo>
                <a:close/>
              </a:path>
            </a:pathLst>
          </a:custGeom>
          <a:noFill/>
          <a:ln w="1905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7436" name="Text Box 32">
            <a:extLst>
              <a:ext uri="{FF2B5EF4-FFF2-40B4-BE49-F238E27FC236}">
                <a16:creationId xmlns:a16="http://schemas.microsoft.com/office/drawing/2014/main" xmlns="" id="{443EA262-CDA1-427A-8E9C-5D5F2A8A6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7" y="66737"/>
            <a:ext cx="1153545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0" dirty="0" smtClean="0">
                <a:solidFill>
                  <a:srgbClr val="002060"/>
                </a:solidFill>
                <a:cs typeface="Times New Roman" panose="02020603050405020304" pitchFamily="18" charset="0"/>
                <a:sym typeface="Wingdings"/>
              </a:rPr>
              <a:t></a:t>
            </a:r>
            <a:r>
              <a:rPr lang="en-US" sz="2800" b="0" dirty="0" smtClean="0">
                <a:solidFill>
                  <a:srgbClr val="002060"/>
                </a:solidFill>
                <a:cs typeface="Times New Roman" panose="02020603050405020304" pitchFamily="18" charset="0"/>
                <a:sym typeface="Wingdings"/>
              </a:rPr>
              <a:t>3. </a:t>
            </a:r>
            <a:r>
              <a:rPr lang="en-US" altLang="en-US" sz="2800" dirty="0" err="1" smtClean="0">
                <a:solidFill>
                  <a:srgbClr val="002060"/>
                </a:solidFill>
                <a:cs typeface="Times New Roman" panose="02020603050405020304" pitchFamily="18" charset="0"/>
              </a:rPr>
              <a:t>Thí</a:t>
            </a:r>
            <a:r>
              <a:rPr lang="en-US" altLang="en-US" sz="2800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nghiệm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tìm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hiểu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quan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hệ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giữa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nhiệt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lượng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vật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thu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vào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để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nóng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lên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cs typeface="Times New Roman" panose="02020603050405020304" pitchFamily="18" charset="0"/>
              </a:rPr>
              <a:t>với</a:t>
            </a:r>
            <a:r>
              <a:rPr lang="en-US" altLang="en-US" sz="2800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chất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làm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vật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.</a:t>
            </a:r>
            <a:b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</a:br>
            <a:endParaRPr lang="en-US" altLang="en-US" sz="2800" dirty="0">
              <a:solidFill>
                <a:srgbClr val="002060"/>
              </a:solidFill>
              <a:cs typeface="Times New Roman" panose="02020603050405020304" pitchFamily="18" charset="0"/>
            </a:endParaRPr>
          </a:p>
        </p:txBody>
      </p:sp>
      <p:sp>
        <p:nvSpPr>
          <p:cNvPr id="89121" name="Text Box 33">
            <a:extLst>
              <a:ext uri="{FF2B5EF4-FFF2-40B4-BE49-F238E27FC236}">
                <a16:creationId xmlns:a16="http://schemas.microsoft.com/office/drawing/2014/main" xmlns="" id="{F6C91065-F624-477F-99F5-4B3D1D7C0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5400" y="3372758"/>
            <a:ext cx="83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hlink"/>
                </a:solidFill>
                <a:latin typeface="Arial" panose="020B0604020202020204" pitchFamily="34" charset="0"/>
              </a:rPr>
              <a:t>50g nước</a:t>
            </a:r>
          </a:p>
        </p:txBody>
      </p:sp>
      <p:sp>
        <p:nvSpPr>
          <p:cNvPr id="89122" name="Text Box 34">
            <a:extLst>
              <a:ext uri="{FF2B5EF4-FFF2-40B4-BE49-F238E27FC236}">
                <a16:creationId xmlns:a16="http://schemas.microsoft.com/office/drawing/2014/main" xmlns="" id="{43D0680A-87F2-4985-A606-A47F9F01E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3156858"/>
            <a:ext cx="838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bg1"/>
                </a:solidFill>
                <a:latin typeface="Arial" panose="020B0604020202020204" pitchFamily="34" charset="0"/>
              </a:rPr>
              <a:t>50g băng phiến</a:t>
            </a:r>
          </a:p>
        </p:txBody>
      </p:sp>
      <p:sp>
        <p:nvSpPr>
          <p:cNvPr id="89144" name="Line 56">
            <a:extLst>
              <a:ext uri="{FF2B5EF4-FFF2-40B4-BE49-F238E27FC236}">
                <a16:creationId xmlns:a16="http://schemas.microsoft.com/office/drawing/2014/main" xmlns="" id="{33515456-E1DD-4196-9F6F-18E733CE53D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3309258"/>
            <a:ext cx="3810000" cy="158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45" name="Line 57">
            <a:extLst>
              <a:ext uri="{FF2B5EF4-FFF2-40B4-BE49-F238E27FC236}">
                <a16:creationId xmlns:a16="http://schemas.microsoft.com/office/drawing/2014/main" xmlns="" id="{951E8AE4-A284-49A0-96E3-548FD2CB0607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2318658"/>
            <a:ext cx="3810000" cy="158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46" name="Text Box 58">
            <a:extLst>
              <a:ext uri="{FF2B5EF4-FFF2-40B4-BE49-F238E27FC236}">
                <a16:creationId xmlns:a16="http://schemas.microsoft.com/office/drawing/2014/main" xmlns="" id="{A314941C-86A1-4BF9-844F-499334958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3700" y="3023509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" panose="020B0604020202020204" pitchFamily="34" charset="0"/>
              </a:rPr>
              <a:t>20</a:t>
            </a:r>
            <a:r>
              <a:rPr lang="en-US" altLang="en-US" sz="1800" baseline="30000">
                <a:latin typeface="Arial" panose="020B0604020202020204" pitchFamily="34" charset="0"/>
              </a:rPr>
              <a:t>0</a:t>
            </a:r>
            <a:r>
              <a:rPr lang="en-US" altLang="en-US" sz="180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89147" name="Text Box 59">
            <a:extLst>
              <a:ext uri="{FF2B5EF4-FFF2-40B4-BE49-F238E27FC236}">
                <a16:creationId xmlns:a16="http://schemas.microsoft.com/office/drawing/2014/main" xmlns="" id="{6A5995BE-FDDD-467B-9562-33E4B5FEF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937659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" panose="020B0604020202020204" pitchFamily="34" charset="0"/>
              </a:rPr>
              <a:t>40</a:t>
            </a:r>
            <a:r>
              <a:rPr lang="en-US" altLang="en-US" sz="1800" baseline="30000">
                <a:latin typeface="Arial" panose="020B0604020202020204" pitchFamily="34" charset="0"/>
              </a:rPr>
              <a:t>0</a:t>
            </a:r>
            <a:r>
              <a:rPr lang="en-US" altLang="en-US" sz="180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89150" name="AutoShape 62">
            <a:extLst>
              <a:ext uri="{FF2B5EF4-FFF2-40B4-BE49-F238E27FC236}">
                <a16:creationId xmlns:a16="http://schemas.microsoft.com/office/drawing/2014/main" xmlns="" id="{528CC148-3792-4C90-A15F-9A1C5D40A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947058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0</a:t>
            </a:r>
          </a:p>
        </p:txBody>
      </p:sp>
      <p:sp>
        <p:nvSpPr>
          <p:cNvPr id="89151" name="Line 63">
            <a:extLst>
              <a:ext uri="{FF2B5EF4-FFF2-40B4-BE49-F238E27FC236}">
                <a16:creationId xmlns:a16="http://schemas.microsoft.com/office/drawing/2014/main" xmlns="" id="{FC242C87-B65E-4BE3-B8A3-E282099175E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00525" y="2318659"/>
            <a:ext cx="1588" cy="9747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52" name="Line 64">
            <a:extLst>
              <a:ext uri="{FF2B5EF4-FFF2-40B4-BE49-F238E27FC236}">
                <a16:creationId xmlns:a16="http://schemas.microsoft.com/office/drawing/2014/main" xmlns="" id="{CA4DECDF-BDC4-42F4-A6A4-7A8353DFB31B}"/>
              </a:ext>
            </a:extLst>
          </p:cNvPr>
          <p:cNvSpPr>
            <a:spLocks noChangeShapeType="1"/>
          </p:cNvSpPr>
          <p:nvPr/>
        </p:nvSpPr>
        <p:spPr bwMode="auto">
          <a:xfrm>
            <a:off x="7954963" y="2337709"/>
            <a:ext cx="0" cy="9556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53" name="AutoShape 65">
            <a:extLst>
              <a:ext uri="{FF2B5EF4-FFF2-40B4-BE49-F238E27FC236}">
                <a16:creationId xmlns:a16="http://schemas.microsoft.com/office/drawing/2014/main" xmlns="" id="{FD571C92-116F-42B4-8B1F-64620C264F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947058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89154" name="AutoShape 66">
            <a:extLst>
              <a:ext uri="{FF2B5EF4-FFF2-40B4-BE49-F238E27FC236}">
                <a16:creationId xmlns:a16="http://schemas.microsoft.com/office/drawing/2014/main" xmlns="" id="{05401E80-3317-4D8F-B3DB-A599E129C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947058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89155" name="AutoShape 67">
            <a:extLst>
              <a:ext uri="{FF2B5EF4-FFF2-40B4-BE49-F238E27FC236}">
                <a16:creationId xmlns:a16="http://schemas.microsoft.com/office/drawing/2014/main" xmlns="" id="{FA6D1040-464E-4112-BF56-293BE63FE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947058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3</a:t>
            </a:r>
          </a:p>
        </p:txBody>
      </p:sp>
      <p:sp>
        <p:nvSpPr>
          <p:cNvPr id="89156" name="AutoShape 68">
            <a:extLst>
              <a:ext uri="{FF2B5EF4-FFF2-40B4-BE49-F238E27FC236}">
                <a16:creationId xmlns:a16="http://schemas.microsoft.com/office/drawing/2014/main" xmlns="" id="{7DB9B879-D923-47F1-B24E-F7EC008FB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947058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4ph</a:t>
            </a:r>
          </a:p>
        </p:txBody>
      </p:sp>
      <p:sp>
        <p:nvSpPr>
          <p:cNvPr id="89157" name="AutoShape 69">
            <a:extLst>
              <a:ext uri="{FF2B5EF4-FFF2-40B4-BE49-F238E27FC236}">
                <a16:creationId xmlns:a16="http://schemas.microsoft.com/office/drawing/2014/main" xmlns="" id="{C991D198-645D-4A4C-83E9-BD032D512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3775" y="975633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0</a:t>
            </a:r>
          </a:p>
        </p:txBody>
      </p:sp>
      <p:sp>
        <p:nvSpPr>
          <p:cNvPr id="89158" name="AutoShape 70">
            <a:extLst>
              <a:ext uri="{FF2B5EF4-FFF2-40B4-BE49-F238E27FC236}">
                <a16:creationId xmlns:a16="http://schemas.microsoft.com/office/drawing/2014/main" xmlns="" id="{487B8CD8-2BB7-45CF-8BF2-6297A8B44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3775" y="975633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89159" name="AutoShape 71">
            <a:extLst>
              <a:ext uri="{FF2B5EF4-FFF2-40B4-BE49-F238E27FC236}">
                <a16:creationId xmlns:a16="http://schemas.microsoft.com/office/drawing/2014/main" xmlns="" id="{0C8601A9-7B4C-4936-A0EB-DB92AA8B0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3775" y="975633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89160" name="AutoShape 72">
            <a:extLst>
              <a:ext uri="{FF2B5EF4-FFF2-40B4-BE49-F238E27FC236}">
                <a16:creationId xmlns:a16="http://schemas.microsoft.com/office/drawing/2014/main" xmlns="" id="{DB4243E9-4417-4C4F-9F88-291E6B09B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3775" y="975633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3</a:t>
            </a:r>
          </a:p>
        </p:txBody>
      </p:sp>
      <p:sp>
        <p:nvSpPr>
          <p:cNvPr id="89161" name="AutoShape 73">
            <a:extLst>
              <a:ext uri="{FF2B5EF4-FFF2-40B4-BE49-F238E27FC236}">
                <a16:creationId xmlns:a16="http://schemas.microsoft.com/office/drawing/2014/main" xmlns="" id="{B55DF381-A3EB-4A68-94E4-7F4E05B19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3775" y="975633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4</a:t>
            </a:r>
          </a:p>
        </p:txBody>
      </p:sp>
      <p:sp>
        <p:nvSpPr>
          <p:cNvPr id="89162" name="AutoShape 74">
            <a:extLst>
              <a:ext uri="{FF2B5EF4-FFF2-40B4-BE49-F238E27FC236}">
                <a16:creationId xmlns:a16="http://schemas.microsoft.com/office/drawing/2014/main" xmlns="" id="{2ED3FA94-68A6-4D08-9DA4-ED792FC4D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3775" y="975633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5ph</a:t>
            </a:r>
          </a:p>
        </p:txBody>
      </p:sp>
      <p:pic>
        <p:nvPicPr>
          <p:cNvPr id="89163" name="Picture 75" descr="Flame-04-june">
            <a:extLst>
              <a:ext uri="{FF2B5EF4-FFF2-40B4-BE49-F238E27FC236}">
                <a16:creationId xmlns:a16="http://schemas.microsoft.com/office/drawing/2014/main" xmlns="" id="{932E5822-412B-41A2-B3D6-F9338F6D71A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6188" y="4071258"/>
            <a:ext cx="76200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64" name="Picture 76" descr="Flame-04-june">
            <a:extLst>
              <a:ext uri="{FF2B5EF4-FFF2-40B4-BE49-F238E27FC236}">
                <a16:creationId xmlns:a16="http://schemas.microsoft.com/office/drawing/2014/main" xmlns="" id="{0E0CA543-CCAB-49E1-842F-669E77B809B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9513" y="4147458"/>
            <a:ext cx="76200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65" name="Text Box 77">
            <a:extLst>
              <a:ext uri="{FF2B5EF4-FFF2-40B4-BE49-F238E27FC236}">
                <a16:creationId xmlns:a16="http://schemas.microsoft.com/office/drawing/2014/main" xmlns="" id="{086BD0FA-21F8-401E-ABAE-EFE0F5F2B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4757058"/>
            <a:ext cx="2423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E2CEFA"/>
                </a:solidFill>
              </a:rPr>
              <a:t>.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xmlns="" id="{8BF18642-7371-489E-9137-012EA32C09FB}"/>
              </a:ext>
            </a:extLst>
          </p:cNvPr>
          <p:cNvSpPr txBox="1"/>
          <p:nvPr/>
        </p:nvSpPr>
        <p:spPr>
          <a:xfrm>
            <a:off x="982663" y="5469162"/>
            <a:ext cx="1009899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Vậy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: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Nhiệ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lượ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vậ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cầ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th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vào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để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nó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lê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phụ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thuộ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vào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2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chất</a:t>
            </a:r>
            <a:r>
              <a:rPr lang="en-US" sz="32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2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làm</a:t>
            </a:r>
            <a:r>
              <a:rPr lang="en-US" sz="32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2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vật</a:t>
            </a:r>
            <a:endParaRPr lang="en-US" sz="32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8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89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89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0"/>
                                        <p:tgtEl>
                                          <p:spTgt spid="89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4000"/>
                                        <p:tgtEl>
                                          <p:spTgt spid="8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9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8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8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8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8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9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8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9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8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0" dur="500"/>
                                        <p:tgtEl>
                                          <p:spTgt spid="89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21" grpId="0"/>
      <p:bldP spid="89122" grpId="0"/>
      <p:bldP spid="89146" grpId="0"/>
      <p:bldP spid="89147" grpId="0"/>
      <p:bldP spid="89150" grpId="0" animBg="1"/>
      <p:bldP spid="89153" grpId="0" animBg="1"/>
      <p:bldP spid="89154" grpId="0" animBg="1"/>
      <p:bldP spid="89155" grpId="0" animBg="1"/>
      <p:bldP spid="89156" grpId="0" animBg="1"/>
      <p:bldP spid="89157" grpId="0" animBg="1"/>
      <p:bldP spid="89158" grpId="0" animBg="1"/>
      <p:bldP spid="89159" grpId="0" animBg="1"/>
      <p:bldP spid="89160" grpId="0" animBg="1"/>
      <p:bldP spid="89161" grpId="0" animBg="1"/>
      <p:bldP spid="89162" grpId="0" animBg="1"/>
      <p:bldP spid="89165" grpId="0"/>
      <p:bldP spid="89165" grpId="1"/>
      <p:bldP spid="5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DD2A802-68D0-480D-A6BD-27F5C7822816}"/>
              </a:ext>
            </a:extLst>
          </p:cNvPr>
          <p:cNvSpPr txBox="1"/>
          <p:nvPr/>
        </p:nvSpPr>
        <p:spPr>
          <a:xfrm>
            <a:off x="391896" y="0"/>
            <a:ext cx="581999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Công thức tính nhiệt lượng</a:t>
            </a:r>
            <a:endParaRPr lang="en-US" sz="32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C994B916-DA22-49B9-98EE-2CF5DD842518}"/>
              </a:ext>
            </a:extLst>
          </p:cNvPr>
          <p:cNvSpPr txBox="1"/>
          <p:nvPr/>
        </p:nvSpPr>
        <p:spPr>
          <a:xfrm>
            <a:off x="393991" y="506403"/>
            <a:ext cx="10824614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̣t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̀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̣t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ợ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̀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ề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kg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́t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ê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̣t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ó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b="1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(1K)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̣t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̣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ệ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̣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̣t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̀: J/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g.K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Group 98">
            <a:extLst>
              <a:ext uri="{FF2B5EF4-FFF2-40B4-BE49-F238E27FC236}">
                <a16:creationId xmlns:a16="http://schemas.microsoft.com/office/drawing/2014/main" xmlns="" id="{309D174C-D026-4F7D-98BE-2943D359EB0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682712"/>
              </p:ext>
            </p:extLst>
          </p:nvPr>
        </p:nvGraphicFramePr>
        <p:xfrm>
          <a:off x="806597" y="2674613"/>
          <a:ext cx="10412008" cy="3555592"/>
        </p:xfrm>
        <a:graphic>
          <a:graphicData uri="http://schemas.openxmlformats.org/drawingml/2006/table">
            <a:tbl>
              <a:tblPr/>
              <a:tblGrid>
                <a:gridCol w="260300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60300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60300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60300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12639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ất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iệt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dung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iêng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J/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g.K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ất</a:t>
                      </a: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iệt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dung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iêng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J/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g.</a:t>
                      </a:r>
                      <a:r>
                        <a:rPr kumimoji="0" lang="en-US" sz="2800" b="1" i="0" u="none" strike="noStrike" cap="none" normalizeH="0" baseline="0" err="1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24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ước</a:t>
                      </a: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200</a:t>
                      </a: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ất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00</a:t>
                      </a: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239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ượu</a:t>
                      </a: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00</a:t>
                      </a: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ép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60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24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ước đá</a:t>
                      </a: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00</a:t>
                      </a: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ồng</a:t>
                      </a: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80</a:t>
                      </a: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24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ôm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80</a:t>
                      </a: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ì</a:t>
                      </a: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0</a:t>
                      </a:r>
                    </a:p>
                  </a:txBody>
                  <a:tcPr marT="45716" marB="45716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0047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83EA992A-9C1C-48EB-A068-AA46C9E71C7E}"/>
              </a:ext>
            </a:extLst>
          </p:cNvPr>
          <p:cNvSpPr txBox="1"/>
          <p:nvPr/>
        </p:nvSpPr>
        <p:spPr>
          <a:xfrm>
            <a:off x="353960" y="178281"/>
            <a:ext cx="480797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́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́nh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̣t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ợ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CEA81EA4-F7F3-4293-807F-B562B8ACB6B8}"/>
              </a:ext>
            </a:extLst>
          </p:cNvPr>
          <p:cNvSpPr txBox="1"/>
          <p:nvPr/>
        </p:nvSpPr>
        <p:spPr>
          <a:xfrm>
            <a:off x="353959" y="701501"/>
            <a:ext cx="1156273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Nhiệt lượng cấp cho 1kg nước để tăng thêm 1</a:t>
            </a:r>
            <a:r>
              <a:rPr lang="en-US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 là Q = 4200J = 1.4200 (J)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0BEC127E-D134-41C9-9EDF-E4A5B7B41ABD}"/>
              </a:ext>
            </a:extLst>
          </p:cNvPr>
          <p:cNvSpPr txBox="1"/>
          <p:nvPr/>
        </p:nvSpPr>
        <p:spPr>
          <a:xfrm>
            <a:off x="353959" y="1438871"/>
            <a:ext cx="11690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Nhiệt lượng cấp cho 2kg nước để tăng thêm 1</a:t>
            </a:r>
            <a:r>
              <a:rPr lang="en-US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 là Q = 8400J = 2.4200 (J)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C7BCAA3-53C1-41CB-A87C-858CEEA77E95}"/>
              </a:ext>
            </a:extLst>
          </p:cNvPr>
          <p:cNvSpPr txBox="1"/>
          <p:nvPr/>
        </p:nvSpPr>
        <p:spPr>
          <a:xfrm>
            <a:off x="353959" y="2969999"/>
            <a:ext cx="11690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Nhiệt lượng cấp cho m kg nước để tăng thêm 1</a:t>
            </a:r>
            <a:r>
              <a:rPr lang="en-US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 là Q = m.4200 (J)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2ABB1691-402D-4270-AD03-DBE12DFB7C2B}"/>
              </a:ext>
            </a:extLst>
          </p:cNvPr>
          <p:cNvSpPr txBox="1"/>
          <p:nvPr/>
        </p:nvSpPr>
        <p:spPr>
          <a:xfrm>
            <a:off x="353959" y="3802149"/>
            <a:ext cx="11690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Nhiệt lượng cấp cho m kg nước để tăng thêm 2</a:t>
            </a:r>
            <a:r>
              <a:rPr lang="en-US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 là Q = m.4200.2 (J)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1B961906-3103-4482-84E9-D9811F59E7CF}"/>
              </a:ext>
            </a:extLst>
          </p:cNvPr>
          <p:cNvSpPr txBox="1"/>
          <p:nvPr/>
        </p:nvSpPr>
        <p:spPr>
          <a:xfrm>
            <a:off x="353959" y="4634299"/>
            <a:ext cx="11690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Nhiệt lượng cấp cho m kg nước để tăng thêm 3</a:t>
            </a:r>
            <a:r>
              <a:rPr lang="en-US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 là Q = m.4200.3 (J)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E84CB389-959F-4E93-8986-9CFB0821A1E5}"/>
              </a:ext>
            </a:extLst>
          </p:cNvPr>
          <p:cNvSpPr txBox="1"/>
          <p:nvPr/>
        </p:nvSpPr>
        <p:spPr>
          <a:xfrm>
            <a:off x="353959" y="2223701"/>
            <a:ext cx="11690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Nhiệt lượng cấp cho 3kg nước để tăng thêm 1</a:t>
            </a:r>
            <a:r>
              <a:rPr lang="en-US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 là Q = 12600J = 3.4200 (J)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93A2C8DA-1BDD-4162-B1A3-D6E7366E5F44}"/>
              </a:ext>
            </a:extLst>
          </p:cNvPr>
          <p:cNvSpPr txBox="1"/>
          <p:nvPr/>
        </p:nvSpPr>
        <p:spPr>
          <a:xfrm>
            <a:off x="250722" y="5419129"/>
            <a:ext cx="11690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̣t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ơ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́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kg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ớ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ê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t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là Q = m.4200.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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J)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DCA018AB-E40A-4B86-99CA-0DE6D811C454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09600" y="292100"/>
            <a:ext cx="10972800" cy="106861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Công thức tính nhiệt lượng cho m kg chất để nhiệt độ của nó tăng thêm 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t</a:t>
            </a:r>
            <a:r>
              <a:rPr lang="en-US" sz="3200" b="1" baseline="30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 là: </a:t>
            </a:r>
            <a:endParaRPr 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03E440D0-E72F-4C08-AB02-A320DB2EE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192605"/>
              </p:ext>
            </p:extLst>
          </p:nvPr>
        </p:nvGraphicFramePr>
        <p:xfrm>
          <a:off x="3140075" y="1042988"/>
          <a:ext cx="616743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1663560" imgH="317160" progId="Equation.DSMT4">
                  <p:embed/>
                </p:oleObj>
              </mc:Choice>
              <mc:Fallback>
                <p:oleObj name="Equation" r:id="rId3" imgW="1663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0075" y="1042988"/>
                        <a:ext cx="6167438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1">
            <a:extLst>
              <a:ext uri="{FF2B5EF4-FFF2-40B4-BE49-F238E27FC236}">
                <a16:creationId xmlns:a16="http://schemas.microsoft.com/office/drawing/2014/main" xmlns="" id="{CA9E3C90-A8F6-4055-BC07-6C97A0614C3A}"/>
              </a:ext>
            </a:extLst>
          </p:cNvPr>
          <p:cNvSpPr txBox="1">
            <a:spLocks/>
          </p:cNvSpPr>
          <p:nvPr/>
        </p:nvSpPr>
        <p:spPr>
          <a:xfrm>
            <a:off x="446314" y="2229756"/>
            <a:ext cx="2111829" cy="6223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Trong đó: </a:t>
            </a:r>
          </a:p>
        </p:txBody>
      </p:sp>
      <p:sp>
        <p:nvSpPr>
          <p:cNvPr id="6" name="Content Placeholder 1">
            <a:extLst>
              <a:ext uri="{FF2B5EF4-FFF2-40B4-BE49-F238E27FC236}">
                <a16:creationId xmlns:a16="http://schemas.microsoft.com/office/drawing/2014/main" xmlns="" id="{1E1736BA-1AF9-4332-936A-B79326EA49FE}"/>
              </a:ext>
            </a:extLst>
          </p:cNvPr>
          <p:cNvSpPr txBox="1">
            <a:spLocks/>
          </p:cNvSpPr>
          <p:nvPr/>
        </p:nvSpPr>
        <p:spPr>
          <a:xfrm>
            <a:off x="2307772" y="2264226"/>
            <a:ext cx="9274628" cy="34090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: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̣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ợ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̣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̀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̣ J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: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́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ợ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̣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̣ kg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̣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̣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̣ J/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g.K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t = t</a:t>
            </a:r>
            <a:r>
              <a:rPr lang="en-US" sz="32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t</a:t>
            </a:r>
            <a:r>
              <a:rPr lang="en-US" sz="32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ô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̣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ă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hiệ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ô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̣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ủ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ậ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vị 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</a:p>
          <a:p>
            <a:pPr marL="0" indent="0">
              <a:buNone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sz="32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hiệ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ô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̣ ban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ầ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ủ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ậ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vị 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</a:p>
          <a:p>
            <a:pPr marL="0" indent="0">
              <a:buNone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sz="32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hiệ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ô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̣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ú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a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ủ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ậ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vị 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</a:p>
          <a:p>
            <a:pPr marL="0" indent="0">
              <a:buNone/>
            </a:pP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1135826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8" name="Text Box 4">
            <a:extLst>
              <a:ext uri="{FF2B5EF4-FFF2-40B4-BE49-F238E27FC236}">
                <a16:creationId xmlns:a16="http://schemas.microsoft.com/office/drawing/2014/main" xmlns="" id="{97B1FD27-7CC9-4044-82E4-FA411E7F5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74625"/>
            <a:ext cx="11353800" cy="10064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9: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kg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  <a:r>
              <a:rPr lang="en-US" sz="3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0</a:t>
            </a:r>
            <a:r>
              <a:rPr lang="en-US" sz="3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54630" name="Text Box 6">
            <a:extLst>
              <a:ext uri="{FF2B5EF4-FFF2-40B4-BE49-F238E27FC236}">
                <a16:creationId xmlns:a16="http://schemas.microsoft.com/office/drawing/2014/main" xmlns="" id="{804FFEAD-8C33-457F-87A0-C1D18D22B1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057401"/>
            <a:ext cx="8610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300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31" name="Text Box 7">
            <a:extLst>
              <a:ext uri="{FF2B5EF4-FFF2-40B4-BE49-F238E27FC236}">
                <a16:creationId xmlns:a16="http://schemas.microsoft.com/office/drawing/2014/main" xmlns="" id="{CC8D9C2C-A0E7-4E2F-898D-45C413E7E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5593" y="777876"/>
            <a:ext cx="2261507" cy="849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endParaRPr lang="en-US" sz="1200" b="1" u="sng" dirty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endParaRPr lang="en-US" sz="28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705" name="Straight Connector 9">
            <a:extLst>
              <a:ext uri="{FF2B5EF4-FFF2-40B4-BE49-F238E27FC236}">
                <a16:creationId xmlns:a16="http://schemas.microsoft.com/office/drawing/2014/main" xmlns="" id="{5FC5E791-C80B-48EF-885B-AB8B3F16E9B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495800" y="5257800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58B5A7B8-D0A2-4249-806E-BBC3CF57BE9C}"/>
              </a:ext>
            </a:extLst>
          </p:cNvPr>
          <p:cNvSpPr txBox="1"/>
          <p:nvPr/>
        </p:nvSpPr>
        <p:spPr>
          <a:xfrm>
            <a:off x="571500" y="1137556"/>
            <a:ext cx="2819400" cy="286232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0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30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= 5kg </a:t>
            </a:r>
          </a:p>
          <a:p>
            <a:pPr>
              <a:defRPr/>
            </a:pP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= 380J/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g.K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0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0</a:t>
            </a:r>
            <a:r>
              <a:rPr lang="en-US" sz="30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pPr>
              <a:defRPr/>
            </a:pP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0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50</a:t>
            </a:r>
            <a:r>
              <a:rPr lang="en-US" sz="30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pPr>
              <a:defRPr/>
            </a:pP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?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7D72E8BF-2405-41F8-8141-F7B1AC336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788485"/>
              </p:ext>
            </p:extLst>
          </p:nvPr>
        </p:nvGraphicFramePr>
        <p:xfrm>
          <a:off x="7032171" y="1720121"/>
          <a:ext cx="3308350" cy="757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1054080" imgH="241200" progId="Equation.DSMT4">
                  <p:embed/>
                </p:oleObj>
              </mc:Choice>
              <mc:Fallback>
                <p:oleObj name="Equation" r:id="rId3" imgW="1054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2171" y="1720121"/>
                        <a:ext cx="3308350" cy="757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DA9BAFCC-B68D-4004-9B7C-7C77BD1F0ACD}"/>
              </a:ext>
            </a:extLst>
          </p:cNvPr>
          <p:cNvSpPr txBox="1"/>
          <p:nvPr/>
        </p:nvSpPr>
        <p:spPr>
          <a:xfrm>
            <a:off x="3810000" y="1820726"/>
            <a:ext cx="35160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 dụng công thức:  </a:t>
            </a:r>
            <a:endParaRPr lang="en-US" sz="280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E913FF34-567D-4C27-AB38-0567148B2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495613"/>
              </p:ext>
            </p:extLst>
          </p:nvPr>
        </p:nvGraphicFramePr>
        <p:xfrm>
          <a:off x="5259388" y="3314700"/>
          <a:ext cx="49164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1866600" imgH="203040" progId="Equation.DSMT4">
                  <p:embed/>
                </p:oleObj>
              </mc:Choice>
              <mc:Fallback>
                <p:oleObj name="Equation" r:id="rId5" imgW="186660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7D72E8BF-2405-41F8-8141-F7B1AC3366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9388" y="3314700"/>
                        <a:ext cx="4916487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854F7241-5E82-4947-BD5F-F0522B0DF3DF}"/>
              </a:ext>
            </a:extLst>
          </p:cNvPr>
          <p:cNvSpPr txBox="1"/>
          <p:nvPr/>
        </p:nvSpPr>
        <p:spPr>
          <a:xfrm>
            <a:off x="3810000" y="2570627"/>
            <a:ext cx="35160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ta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̣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33077F44-4530-4EE7-9593-148A75BD7863}"/>
              </a:ext>
            </a:extLst>
          </p:cNvPr>
          <p:cNvSpPr txBox="1"/>
          <p:nvPr/>
        </p:nvSpPr>
        <p:spPr>
          <a:xfrm>
            <a:off x="3111046" y="4242427"/>
            <a:ext cx="86105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ậy, nhiệt lượng cần cung cấp cho 5 kg đồng là 57000J</a:t>
            </a:r>
            <a:endParaRPr lang="en-US" sz="2800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8" grpId="0" animBg="1"/>
      <p:bldP spid="154631" grpId="0" animBg="1"/>
      <p:bldP spid="11" grpId="0"/>
      <p:bldP spid="18" grpId="0"/>
      <p:bldP spid="20" grpId="0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2" name="Picture 18" descr="Cover">
            <a:extLst>
              <a:ext uri="{FF2B5EF4-FFF2-40B4-BE49-F238E27FC236}">
                <a16:creationId xmlns:a16="http://schemas.microsoft.com/office/drawing/2014/main" xmlns="" id="{06C5D606-3E99-4D1F-B7D2-838FCEF3D5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4051" y="4697413"/>
            <a:ext cx="2303463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1" name="Picture 17" descr="Cover">
            <a:extLst>
              <a:ext uri="{FF2B5EF4-FFF2-40B4-BE49-F238E27FC236}">
                <a16:creationId xmlns:a16="http://schemas.microsoft.com/office/drawing/2014/main" xmlns="" id="{4587F7F9-210D-4E11-A1B1-52B01A188A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2763" y="3957638"/>
            <a:ext cx="2959100" cy="152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9" name="Picture 15" descr="Cover">
            <a:extLst>
              <a:ext uri="{FF2B5EF4-FFF2-40B4-BE49-F238E27FC236}">
                <a16:creationId xmlns:a16="http://schemas.microsoft.com/office/drawing/2014/main" xmlns="" id="{AC3FB999-1EFC-4083-ACFF-74014D2285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2764" y="3532189"/>
            <a:ext cx="2632075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14" descr="Cover">
            <a:extLst>
              <a:ext uri="{FF2B5EF4-FFF2-40B4-BE49-F238E27FC236}">
                <a16:creationId xmlns:a16="http://schemas.microsoft.com/office/drawing/2014/main" xmlns="" id="{D3033726-8925-4795-9C8B-1D20E67929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3339" y="1689101"/>
            <a:ext cx="1633537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13" descr="Cover">
            <a:extLst>
              <a:ext uri="{FF2B5EF4-FFF2-40B4-BE49-F238E27FC236}">
                <a16:creationId xmlns:a16="http://schemas.microsoft.com/office/drawing/2014/main" xmlns="" id="{67C79CB2-C404-4216-B624-66CDA41CD2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9050" y="1179514"/>
            <a:ext cx="2065338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 descr="Cover">
            <a:extLst>
              <a:ext uri="{FF2B5EF4-FFF2-40B4-BE49-F238E27FC236}">
                <a16:creationId xmlns:a16="http://schemas.microsoft.com/office/drawing/2014/main" xmlns="" id="{A0479E83-7CAF-4EF2-AC85-6B90B16F26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0476" y="600076"/>
            <a:ext cx="2366963" cy="131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 descr="Cover">
            <a:extLst>
              <a:ext uri="{FF2B5EF4-FFF2-40B4-BE49-F238E27FC236}">
                <a16:creationId xmlns:a16="http://schemas.microsoft.com/office/drawing/2014/main" xmlns="" id="{47D4D185-6FBF-4B52-A794-C0AF55F0DD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4" y="1549401"/>
            <a:ext cx="2359025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 descr="Cover">
            <a:extLst>
              <a:ext uri="{FF2B5EF4-FFF2-40B4-BE49-F238E27FC236}">
                <a16:creationId xmlns:a16="http://schemas.microsoft.com/office/drawing/2014/main" xmlns="" id="{66F27092-B995-4407-ABA4-97EFD4432A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663" y="4913313"/>
            <a:ext cx="1522412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>
            <a:extLst>
              <a:ext uri="{FF2B5EF4-FFF2-40B4-BE49-F238E27FC236}">
                <a16:creationId xmlns:a16="http://schemas.microsoft.com/office/drawing/2014/main" xmlns="" id="{AE3FEC48-CFF2-4782-BDCB-52813F92C5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6675" y="3963988"/>
            <a:ext cx="2108200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>
            <a:extLst>
              <a:ext uri="{FF2B5EF4-FFF2-40B4-BE49-F238E27FC236}">
                <a16:creationId xmlns:a16="http://schemas.microsoft.com/office/drawing/2014/main" xmlns="" id="{47EDE577-2876-42C9-914C-89F8BE6606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0" y="3790951"/>
            <a:ext cx="1074738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>
            <a:extLst>
              <a:ext uri="{FF2B5EF4-FFF2-40B4-BE49-F238E27FC236}">
                <a16:creationId xmlns:a16="http://schemas.microsoft.com/office/drawing/2014/main" xmlns="" id="{CD5878DD-D872-4ACE-8565-43243A8C6A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2200" y="3832225"/>
            <a:ext cx="23447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>
            <a:extLst>
              <a:ext uri="{FF2B5EF4-FFF2-40B4-BE49-F238E27FC236}">
                <a16:creationId xmlns:a16="http://schemas.microsoft.com/office/drawing/2014/main" xmlns="" id="{7CDFF7A9-D36D-4D5D-B7FF-752FBD65B4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814513"/>
            <a:ext cx="2624138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>
            <a:extLst>
              <a:ext uri="{FF2B5EF4-FFF2-40B4-BE49-F238E27FC236}">
                <a16:creationId xmlns:a16="http://schemas.microsoft.com/office/drawing/2014/main" xmlns="" id="{A009B30E-73D2-4951-A1AF-C6EB716B44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4114" y="2589213"/>
            <a:ext cx="2289175" cy="180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>
            <a:extLst>
              <a:ext uri="{FF2B5EF4-FFF2-40B4-BE49-F238E27FC236}">
                <a16:creationId xmlns:a16="http://schemas.microsoft.com/office/drawing/2014/main" xmlns="" id="{474482E1-CA6C-4659-AFA3-EC2BF443B7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0288" y="3552825"/>
            <a:ext cx="1878012" cy="127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39B157E9-B9C7-4DED-9815-2484E7986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088571"/>
              </p:ext>
            </p:extLst>
          </p:nvPr>
        </p:nvGraphicFramePr>
        <p:xfrm>
          <a:off x="7978838" y="3503275"/>
          <a:ext cx="4019426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7" imgW="1752480" imgH="317160" progId="Equation.DSMT4">
                  <p:embed/>
                </p:oleObj>
              </mc:Choice>
              <mc:Fallback>
                <p:oleObj name="Equation" r:id="rId17" imgW="1752480" imgH="317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03E440D0-E72F-4C08-AB02-A320DB2EE4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78838" y="3503275"/>
                        <a:ext cx="4019426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xmlns="" id="{B12CB59E-D994-47EA-8CF9-F7234646E3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fld id="{0CB9323E-A764-4D93-8BF5-45796C1B03E4}" type="slidenum">
              <a:rPr lang="en-US" altLang="en-US" sz="1400" b="0">
                <a:solidFill>
                  <a:schemeClr val="tx1"/>
                </a:solidFill>
                <a:latin typeface="Arial" panose="020B0604020202020204" pitchFamily="34" charset="0"/>
              </a:rPr>
              <a:pPr/>
              <a:t>16</a:t>
            </a:fld>
            <a:endParaRPr lang="en-US" altLang="en-US" sz="14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58722" name="Text Box 2">
            <a:extLst>
              <a:ext uri="{FF2B5EF4-FFF2-40B4-BE49-F238E27FC236}">
                <a16:creationId xmlns:a16="http://schemas.microsoft.com/office/drawing/2014/main" xmlns="" id="{E1F7E683-C14B-4724-8615-8043A44C95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1960564"/>
            <a:ext cx="8915400" cy="4835525"/>
          </a:xfrm>
          <a:prstGeom prst="rect">
            <a:avLst/>
          </a:prstGeom>
          <a:solidFill>
            <a:srgbClr val="EFDFF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chemeClr val="bg2"/>
                </a:solidFill>
                <a:sym typeface="Wingdings" panose="05000000000000000000" pitchFamily="2" charset="2"/>
              </a:rPr>
              <a:t>   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Trên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Trái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Đất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hằng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ngày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xảy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ra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rất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nhiều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sự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trao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đổi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nhiệt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,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một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vật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có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thể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nhận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nhiệt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lượng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của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vật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này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truyền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cho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rồi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lại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truyền</a:t>
            </a:r>
            <a:r>
              <a:rPr lang="en-US" altLang="en-US" b="0" dirty="0"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nhiệt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cho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vật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khác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,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nhờ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đó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sự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sống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mới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được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tồn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tại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3000" b="0" dirty="0">
                <a:solidFill>
                  <a:srgbClr val="0000FF"/>
                </a:solidFill>
                <a:sym typeface="Wingdings" panose="05000000000000000000" pitchFamily="2" charset="2"/>
              </a:rPr>
              <a:t>    </a:t>
            </a:r>
            <a:r>
              <a:rPr lang="en-US" altLang="en-US" sz="30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Tuy</a:t>
            </a:r>
            <a:r>
              <a:rPr lang="en-US" altLang="en-US" sz="30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30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nhiên</a:t>
            </a:r>
            <a:r>
              <a:rPr lang="en-US" altLang="en-US" sz="3000" b="0" dirty="0" smtClean="0">
                <a:solidFill>
                  <a:srgbClr val="0000FF"/>
                </a:solidFill>
                <a:sym typeface="Wingdings" panose="05000000000000000000" pitchFamily="2" charset="2"/>
              </a:rPr>
              <a:t>, </a:t>
            </a:r>
            <a:r>
              <a:rPr lang="en-US" altLang="en-US" sz="3000" b="0" dirty="0" err="1" smtClean="0">
                <a:solidFill>
                  <a:srgbClr val="0000FF"/>
                </a:solidFill>
                <a:sym typeface="Wingdings" panose="05000000000000000000" pitchFamily="2" charset="2"/>
              </a:rPr>
              <a:t>việc</a:t>
            </a:r>
            <a:r>
              <a:rPr lang="en-US" altLang="en-US" b="0" dirty="0" smtClean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đốt</a:t>
            </a:r>
            <a:r>
              <a:rPr lang="en-US" altLang="en-US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phá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rừng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bừa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bãi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, ô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nhiễm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môi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sinh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,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khí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thải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công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nghiệp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...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là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nguyên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nhân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gây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i="1" dirty="0">
                <a:solidFill>
                  <a:srgbClr val="0000FF"/>
                </a:solidFill>
                <a:sym typeface="Wingdings" panose="05000000000000000000" pitchFamily="2" charset="2"/>
              </a:rPr>
              <a:t>“</a:t>
            </a:r>
            <a:r>
              <a:rPr lang="en-US" altLang="en-US" sz="2800" b="0" i="1" dirty="0" err="1">
                <a:solidFill>
                  <a:srgbClr val="0000FF"/>
                </a:solidFill>
                <a:sym typeface="Wingdings" panose="05000000000000000000" pitchFamily="2" charset="2"/>
              </a:rPr>
              <a:t>hiệu</a:t>
            </a:r>
            <a:r>
              <a:rPr lang="en-US" altLang="en-US" sz="2800" b="0" i="1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i="1" dirty="0" err="1">
                <a:solidFill>
                  <a:srgbClr val="0000FF"/>
                </a:solidFill>
                <a:sym typeface="Wingdings" panose="05000000000000000000" pitchFamily="2" charset="2"/>
              </a:rPr>
              <a:t>ứng</a:t>
            </a:r>
            <a:r>
              <a:rPr lang="en-US" altLang="en-US" sz="2800" b="0" i="1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i="1" dirty="0" err="1">
                <a:solidFill>
                  <a:srgbClr val="0000FF"/>
                </a:solidFill>
                <a:sym typeface="Wingdings" panose="05000000000000000000" pitchFamily="2" charset="2"/>
              </a:rPr>
              <a:t>nhà</a:t>
            </a:r>
            <a:r>
              <a:rPr lang="en-US" altLang="en-US" sz="2800" b="0" i="1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i="1" dirty="0" err="1">
                <a:solidFill>
                  <a:srgbClr val="0000FF"/>
                </a:solidFill>
                <a:sym typeface="Wingdings" panose="05000000000000000000" pitchFamily="2" charset="2"/>
              </a:rPr>
              <a:t>kính</a:t>
            </a:r>
            <a:r>
              <a:rPr lang="en-US" altLang="en-US" b="0" i="1" dirty="0">
                <a:sym typeface="Wingdings" panose="05000000000000000000" pitchFamily="2" charset="2"/>
              </a:rPr>
              <a:t> </a:t>
            </a:r>
            <a:r>
              <a:rPr lang="en-US" altLang="en-US" sz="2800" b="0" i="1" dirty="0" err="1">
                <a:solidFill>
                  <a:srgbClr val="0000FF"/>
                </a:solidFill>
                <a:sym typeface="Wingdings" panose="05000000000000000000" pitchFamily="2" charset="2"/>
              </a:rPr>
              <a:t>nhân</a:t>
            </a:r>
            <a:r>
              <a:rPr lang="en-US" altLang="en-US" sz="2800" b="0" i="1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i="1" dirty="0" err="1">
                <a:solidFill>
                  <a:srgbClr val="0000FF"/>
                </a:solidFill>
                <a:sym typeface="Wingdings" panose="05000000000000000000" pitchFamily="2" charset="2"/>
              </a:rPr>
              <a:t>loại</a:t>
            </a:r>
            <a:r>
              <a:rPr lang="en-US" altLang="en-US" sz="2800" b="0" i="1" dirty="0">
                <a:solidFill>
                  <a:srgbClr val="0000FF"/>
                </a:solidFill>
                <a:sym typeface="Wingdings" panose="05000000000000000000" pitchFamily="2" charset="2"/>
              </a:rPr>
              <a:t> ”</a:t>
            </a:r>
            <a:r>
              <a:rPr lang="en-US" altLang="en-US" b="0" dirty="0"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làm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Trái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Đất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ngày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càng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nóng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lên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,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dẫn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đến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thiên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tai,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thảm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họa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.......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  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Hãy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giữ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gìn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“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Ngôi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nhà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chung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”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của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chúng</a:t>
            </a:r>
            <a:r>
              <a:rPr lang="en-US" altLang="en-US" sz="2800" b="0" dirty="0">
                <a:solidFill>
                  <a:srgbClr val="0000FF"/>
                </a:solidFill>
                <a:sym typeface="Wingdings" panose="05000000000000000000" pitchFamily="2" charset="2"/>
              </a:rPr>
              <a:t> ta </a:t>
            </a:r>
            <a:r>
              <a:rPr lang="en-US" altLang="en-US" sz="2800" b="0" dirty="0" err="1">
                <a:solidFill>
                  <a:srgbClr val="0000FF"/>
                </a:solidFill>
                <a:sym typeface="Wingdings" panose="05000000000000000000" pitchFamily="2" charset="2"/>
              </a:rPr>
              <a:t>luôn</a:t>
            </a:r>
            <a:r>
              <a:rPr lang="en-US" altLang="en-US" b="0" dirty="0">
                <a:solidFill>
                  <a:srgbClr val="0000FF"/>
                </a:solidFill>
                <a:sym typeface="Wingdings" panose="05000000000000000000" pitchFamily="2" charset="2"/>
              </a:rPr>
              <a:t>             </a:t>
            </a:r>
            <a:r>
              <a:rPr lang="en-US" altLang="en-US" sz="2800" b="0" dirty="0" err="1">
                <a:solidFill>
                  <a:srgbClr val="008000"/>
                </a:solidFill>
                <a:sym typeface="Wingdings" panose="05000000000000000000" pitchFamily="2" charset="2"/>
              </a:rPr>
              <a:t>Xanh</a:t>
            </a:r>
            <a:r>
              <a:rPr lang="en-US" altLang="en-US" sz="2800" b="0" dirty="0">
                <a:solidFill>
                  <a:srgbClr val="008000"/>
                </a:solidFill>
                <a:sym typeface="Wingdings" panose="05000000000000000000" pitchFamily="2" charset="2"/>
              </a:rPr>
              <a:t> - </a:t>
            </a:r>
            <a:r>
              <a:rPr lang="en-US" altLang="en-US" sz="2800" b="0" dirty="0" err="1">
                <a:solidFill>
                  <a:srgbClr val="008000"/>
                </a:solidFill>
                <a:sym typeface="Wingdings" panose="05000000000000000000" pitchFamily="2" charset="2"/>
              </a:rPr>
              <a:t>Sạch</a:t>
            </a:r>
            <a:r>
              <a:rPr lang="en-US" altLang="en-US" sz="2800" b="0" dirty="0">
                <a:solidFill>
                  <a:srgbClr val="008000"/>
                </a:solidFill>
                <a:sym typeface="Wingdings" panose="05000000000000000000" pitchFamily="2" charset="2"/>
              </a:rPr>
              <a:t> - </a:t>
            </a:r>
            <a:r>
              <a:rPr lang="en-US" altLang="en-US" sz="2800" b="0" dirty="0" err="1">
                <a:solidFill>
                  <a:srgbClr val="008000"/>
                </a:solidFill>
                <a:sym typeface="Wingdings" panose="05000000000000000000" pitchFamily="2" charset="2"/>
              </a:rPr>
              <a:t>Đẹp</a:t>
            </a:r>
            <a:endParaRPr lang="en-US" altLang="en-US" sz="2800" b="0" dirty="0">
              <a:solidFill>
                <a:srgbClr val="008000"/>
              </a:solidFill>
              <a:sym typeface="Wingdings" panose="05000000000000000000" pitchFamily="2" charset="2"/>
            </a:endParaRPr>
          </a:p>
        </p:txBody>
      </p:sp>
      <p:sp>
        <p:nvSpPr>
          <p:cNvPr id="24580" name="WordArt 4">
            <a:extLst>
              <a:ext uri="{FF2B5EF4-FFF2-40B4-BE49-F238E27FC236}">
                <a16:creationId xmlns:a16="http://schemas.microsoft.com/office/drawing/2014/main" xmlns="" id="{0945D35C-3610-456C-AAB2-FAD4F83D592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24000" y="152400"/>
            <a:ext cx="60960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hlink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 Tìm hiểu về</a:t>
            </a:r>
          </a:p>
          <a:p>
            <a:pPr algn="ctr"/>
            <a:r>
              <a:rPr lang="vi-VN" sz="3600" kern="1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hlink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 " Nhiệt lượng và môi trường "</a:t>
            </a:r>
            <a:endParaRPr lang="en-US" sz="3600" kern="10">
              <a:ln w="19050">
                <a:solidFill>
                  <a:srgbClr val="FF0000"/>
                </a:solidFill>
                <a:round/>
                <a:headEnd/>
                <a:tailEnd/>
              </a:ln>
              <a:solidFill>
                <a:schemeClr val="hlink"/>
              </a:solidFill>
              <a:effectLst>
                <a:outerShdw dist="35921" dir="2700000" algn="ctr" rotWithShape="0">
                  <a:srgbClr val="990000"/>
                </a:outerShdw>
              </a:effectLst>
              <a:cs typeface="Times New Roman" panose="02020603050405020304" pitchFamily="18" charset="0"/>
            </a:endParaRPr>
          </a:p>
        </p:txBody>
      </p:sp>
      <p:pic>
        <p:nvPicPr>
          <p:cNvPr id="24581" name="Picture 5" descr="original_metal_b">
            <a:extLst>
              <a:ext uri="{FF2B5EF4-FFF2-40B4-BE49-F238E27FC236}">
                <a16:creationId xmlns:a16="http://schemas.microsoft.com/office/drawing/2014/main" xmlns="" id="{76847ECD-6B40-4F94-9F66-8E8272758E6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7875" y="58617"/>
            <a:ext cx="1676400" cy="152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726" name="Text Box 6">
            <a:extLst>
              <a:ext uri="{FF2B5EF4-FFF2-40B4-BE49-F238E27FC236}">
                <a16:creationId xmlns:a16="http://schemas.microsoft.com/office/drawing/2014/main" xmlns="" id="{E8F6147D-409B-4308-B01F-288187F90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799" y="1547448"/>
            <a:ext cx="449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i="1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 Theo: Bách khoa toàn thư Wikipedia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xmlns="" id="{3C34DE95-82E6-409E-8A3B-472BF6EE489F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2971800" y="133351"/>
            <a:ext cx="7391400" cy="5175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en-US" alt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iên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 tai </a:t>
            </a:r>
            <a:r>
              <a:rPr lang="en-US" alt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ổn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ất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ngày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àng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nặng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nề</a:t>
            </a:r>
            <a:endParaRPr lang="en-US" altLang="en-US" sz="2800" b="1" i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5603" name="Group 3">
            <a:extLst>
              <a:ext uri="{FF2B5EF4-FFF2-40B4-BE49-F238E27FC236}">
                <a16:creationId xmlns:a16="http://schemas.microsoft.com/office/drawing/2014/main" xmlns="" id="{819D5650-8E37-437C-B8D6-26D7E4A5988F}"/>
              </a:ext>
            </a:extLst>
          </p:cNvPr>
          <p:cNvGrpSpPr>
            <a:grpSpLocks/>
          </p:cNvGrpSpPr>
          <p:nvPr/>
        </p:nvGrpSpPr>
        <p:grpSpPr bwMode="auto">
          <a:xfrm>
            <a:off x="1603376" y="133350"/>
            <a:ext cx="1216025" cy="1100138"/>
            <a:chOff x="50" y="84"/>
            <a:chExt cx="766" cy="693"/>
          </a:xfrm>
        </p:grpSpPr>
        <p:pic>
          <p:nvPicPr>
            <p:cNvPr id="25613" name="Picture 4" descr="CERED logo">
              <a:extLst>
                <a:ext uri="{FF2B5EF4-FFF2-40B4-BE49-F238E27FC236}">
                  <a16:creationId xmlns:a16="http://schemas.microsoft.com/office/drawing/2014/main" xmlns="" id="{63FF26F8-AECF-4826-9D9F-25D40BF1E12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" y="84"/>
              <a:ext cx="766" cy="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4" name="Text Box 5">
              <a:extLst>
                <a:ext uri="{FF2B5EF4-FFF2-40B4-BE49-F238E27FC236}">
                  <a16:creationId xmlns:a16="http://schemas.microsoft.com/office/drawing/2014/main" xmlns="" id="{7803B251-AFEC-4B7B-9494-0A7BA8EE94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" y="604"/>
              <a:ext cx="6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200">
                  <a:solidFill>
                    <a:schemeClr val="tx1"/>
                  </a:solidFill>
                  <a:cs typeface="Arial" panose="020B0604020202020204" pitchFamily="34" charset="0"/>
                </a:rPr>
                <a:t>CERED</a:t>
              </a:r>
            </a:p>
          </p:txBody>
        </p:sp>
      </p:grpSp>
      <p:sp>
        <p:nvSpPr>
          <p:cNvPr id="25604" name="Rectangle 16">
            <a:extLst>
              <a:ext uri="{FF2B5EF4-FFF2-40B4-BE49-F238E27FC236}">
                <a16:creationId xmlns:a16="http://schemas.microsoft.com/office/drawing/2014/main" xmlns="" id="{F45F5B42-5331-4695-A0DC-83325837A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6172200"/>
            <a:ext cx="9753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>
                <a:solidFill>
                  <a:srgbClr val="FF0000"/>
                </a:solidFill>
              </a:rPr>
              <a:t>1950: 20 vụ, tổn thất 40 tỷ USD; 1990: 86 vụ, tổn thất 816 tỷ</a:t>
            </a:r>
            <a:r>
              <a:rPr lang="en-US" altLang="en-US" sz="2800" b="0">
                <a:solidFill>
                  <a:srgbClr val="000066"/>
                </a:solidFill>
              </a:rPr>
              <a:t> </a:t>
            </a:r>
          </a:p>
        </p:txBody>
      </p:sp>
      <p:grpSp>
        <p:nvGrpSpPr>
          <p:cNvPr id="25605" name="Group 6">
            <a:extLst>
              <a:ext uri="{FF2B5EF4-FFF2-40B4-BE49-F238E27FC236}">
                <a16:creationId xmlns:a16="http://schemas.microsoft.com/office/drawing/2014/main" xmlns="" id="{84C9FE88-FDF7-44FE-83FE-C93DE9CE1374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1039814"/>
            <a:ext cx="8991600" cy="5222875"/>
            <a:chOff x="144" y="991"/>
            <a:chExt cx="5568" cy="3290"/>
          </a:xfrm>
        </p:grpSpPr>
        <p:grpSp>
          <p:nvGrpSpPr>
            <p:cNvPr id="25606" name="Group 7">
              <a:extLst>
                <a:ext uri="{FF2B5EF4-FFF2-40B4-BE49-F238E27FC236}">
                  <a16:creationId xmlns:a16="http://schemas.microsoft.com/office/drawing/2014/main" xmlns="" id="{C9F77D68-CB5C-4664-A5BC-4D10B57C53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991"/>
              <a:ext cx="5568" cy="3290"/>
              <a:chOff x="144" y="991"/>
              <a:chExt cx="5568" cy="3290"/>
            </a:xfrm>
          </p:grpSpPr>
          <p:grpSp>
            <p:nvGrpSpPr>
              <p:cNvPr id="25608" name="Group 8">
                <a:extLst>
                  <a:ext uri="{FF2B5EF4-FFF2-40B4-BE49-F238E27FC236}">
                    <a16:creationId xmlns:a16="http://schemas.microsoft.com/office/drawing/2014/main" xmlns="" id="{37F9C910-AEA4-44AD-B414-8F3E04B51B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4" y="991"/>
                <a:ext cx="5394" cy="3290"/>
                <a:chOff x="48" y="768"/>
                <a:chExt cx="5688" cy="3715"/>
              </a:xfrm>
            </p:grpSpPr>
            <p:pic>
              <p:nvPicPr>
                <p:cNvPr id="25610" name="Picture 9">
                  <a:extLst>
                    <a:ext uri="{FF2B5EF4-FFF2-40B4-BE49-F238E27FC236}">
                      <a16:creationId xmlns:a16="http://schemas.microsoft.com/office/drawing/2014/main" xmlns="" id="{70B817EC-3828-46C0-B92C-14A901E0E61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" y="768"/>
                  <a:ext cx="1742" cy="33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5611" name="Picture 10" descr="mozflood">
                  <a:extLst>
                    <a:ext uri="{FF2B5EF4-FFF2-40B4-BE49-F238E27FC236}">
                      <a16:creationId xmlns:a16="http://schemas.microsoft.com/office/drawing/2014/main" xmlns="" id="{90573BDF-45A1-47F4-BEDB-3402FA4E78F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476" y="3064"/>
                  <a:ext cx="1260" cy="14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5612" name="Picture 13" descr="refugees395">
                  <a:extLst>
                    <a:ext uri="{FF2B5EF4-FFF2-40B4-BE49-F238E27FC236}">
                      <a16:creationId xmlns:a16="http://schemas.microsoft.com/office/drawing/2014/main" xmlns="" id="{C5417462-F103-4A9B-9772-2702F2B9732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989" y="3064"/>
                  <a:ext cx="2140" cy="14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25609" name="Picture 14" descr="mtsthelens">
                <a:extLst>
                  <a:ext uri="{FF2B5EF4-FFF2-40B4-BE49-F238E27FC236}">
                    <a16:creationId xmlns:a16="http://schemas.microsoft.com/office/drawing/2014/main" xmlns="" id="{64D3D27F-8106-46CC-A9A6-6DCE102DD12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3" y="1008"/>
                <a:ext cx="1019" cy="1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5607" name="Picture 15" descr="fire2">
              <a:extLst>
                <a:ext uri="{FF2B5EF4-FFF2-40B4-BE49-F238E27FC236}">
                  <a16:creationId xmlns:a16="http://schemas.microsoft.com/office/drawing/2014/main" xmlns="" id="{B1A6D6D9-F98C-47F5-BB0D-E2E2F4590F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90" y="1008"/>
              <a:ext cx="2718" cy="1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6" name="AutoShape 8">
            <a:extLst>
              <a:ext uri="{FF2B5EF4-FFF2-40B4-BE49-F238E27FC236}">
                <a16:creationId xmlns:a16="http://schemas.microsoft.com/office/drawing/2014/main" xmlns="" id="{D22F81CE-D3E1-4832-A865-CC732B804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362200"/>
            <a:ext cx="8382000" cy="3962400"/>
          </a:xfrm>
          <a:prstGeom prst="moon">
            <a:avLst>
              <a:gd name="adj" fmla="val 87500"/>
            </a:avLst>
          </a:prstGeom>
          <a:gradFill rotWithShape="1">
            <a:gsLst>
              <a:gs pos="0">
                <a:srgbClr val="CCFFFF"/>
              </a:gs>
              <a:gs pos="100000">
                <a:srgbClr val="FFFFCC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5651" name="Text Box 3">
            <a:extLst>
              <a:ext uri="{FF2B5EF4-FFF2-40B4-BE49-F238E27FC236}">
                <a16:creationId xmlns:a16="http://schemas.microsoft.com/office/drawing/2014/main" xmlns="" id="{EDA740D3-6D41-4D17-89E2-118217B1F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743" y="220663"/>
            <a:ext cx="11038114" cy="1463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30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C10</a:t>
            </a: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:  Một ấm đun nước bằng nhôm có khối lượng 0,5 kg chứa 2 lít nước ở 25</a:t>
            </a:r>
            <a:r>
              <a:rPr lang="en-US" sz="3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C. Muốn đun sôi ấm nước này cần một nhiệt lượng bằng bao nhiêu ?</a:t>
            </a:r>
          </a:p>
        </p:txBody>
      </p:sp>
      <p:sp>
        <p:nvSpPr>
          <p:cNvPr id="155652" name="Text Box 4">
            <a:extLst>
              <a:ext uri="{FF2B5EF4-FFF2-40B4-BE49-F238E27FC236}">
                <a16:creationId xmlns:a16="http://schemas.microsoft.com/office/drawing/2014/main" xmlns="" id="{AF52D62A-9675-4C2A-ABD4-DF1DDC41E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170815"/>
            <a:ext cx="10755085" cy="186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u="sng">
                <a:solidFill>
                  <a:srgbClr val="FF0000"/>
                </a:solidFill>
              </a:rPr>
              <a:t>Gợi ý về nhà làm:</a:t>
            </a:r>
          </a:p>
          <a:p>
            <a:pPr>
              <a:spcBef>
                <a:spcPct val="50000"/>
              </a:spcBef>
            </a:pPr>
            <a:r>
              <a:rPr lang="en-US" altLang="en-US" sz="3400">
                <a:solidFill>
                  <a:srgbClr val="0000FF"/>
                </a:solidFill>
              </a:rPr>
              <a:t>- Muốn đun cho nước sôi thì nhiệt độ nước phải đạt đến bao nhiêu  </a:t>
            </a:r>
            <a:r>
              <a:rPr lang="en-US" altLang="en-US" sz="3400" baseline="30000">
                <a:solidFill>
                  <a:srgbClr val="0000FF"/>
                </a:solidFill>
              </a:rPr>
              <a:t>0</a:t>
            </a:r>
            <a:r>
              <a:rPr lang="en-US" altLang="en-US" sz="3400">
                <a:solidFill>
                  <a:srgbClr val="0000FF"/>
                </a:solidFill>
              </a:rPr>
              <a:t>C ?</a:t>
            </a:r>
          </a:p>
        </p:txBody>
      </p:sp>
      <p:sp>
        <p:nvSpPr>
          <p:cNvPr id="155653" name="Text Box 5">
            <a:extLst>
              <a:ext uri="{FF2B5EF4-FFF2-40B4-BE49-F238E27FC236}">
                <a16:creationId xmlns:a16="http://schemas.microsoft.com/office/drawing/2014/main" xmlns="" id="{8D601A83-440E-4C4F-B3EE-13DDAB4AC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743" y="4035831"/>
            <a:ext cx="10482942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solidFill>
                  <a:schemeClr val="bg1"/>
                </a:solidFill>
              </a:rPr>
              <a:t> </a:t>
            </a:r>
            <a:r>
              <a:rPr lang="en-US" altLang="en-US" sz="3400">
                <a:solidFill>
                  <a:srgbClr val="0000FF"/>
                </a:solidFill>
              </a:rPr>
              <a:t>- Ngoài nước ra còn có vật nào cần thu nhiệt để nóng lên, và nóng lên bao nhiêu </a:t>
            </a:r>
            <a:r>
              <a:rPr lang="en-US" altLang="en-US" sz="3400" baseline="30000">
                <a:solidFill>
                  <a:srgbClr val="0000FF"/>
                </a:solidFill>
              </a:rPr>
              <a:t>0</a:t>
            </a:r>
            <a:r>
              <a:rPr lang="en-US" altLang="en-US" sz="3400">
                <a:solidFill>
                  <a:srgbClr val="0000FF"/>
                </a:solidFill>
              </a:rPr>
              <a:t>C ?</a:t>
            </a:r>
          </a:p>
        </p:txBody>
      </p:sp>
      <p:sp>
        <p:nvSpPr>
          <p:cNvPr id="155655" name="AutoShape 7">
            <a:extLst>
              <a:ext uri="{FF2B5EF4-FFF2-40B4-BE49-F238E27FC236}">
                <a16:creationId xmlns:a16="http://schemas.microsoft.com/office/drawing/2014/main" xmlns="" id="{1BE2DA7A-BCAC-4E06-8890-7A0793964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429000"/>
            <a:ext cx="9601200" cy="3429000"/>
          </a:xfrm>
          <a:prstGeom prst="irregularSeal2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0727" name="Picture 41" descr="j0297541">
            <a:extLst>
              <a:ext uri="{FF2B5EF4-FFF2-40B4-BE49-F238E27FC236}">
                <a16:creationId xmlns:a16="http://schemas.microsoft.com/office/drawing/2014/main" xmlns="" id="{39B4363B-DCA2-458F-8437-3C74779583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777287" y="1123508"/>
            <a:ext cx="143351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5">
            <a:extLst>
              <a:ext uri="{FF2B5EF4-FFF2-40B4-BE49-F238E27FC236}">
                <a16:creationId xmlns:a16="http://schemas.microsoft.com/office/drawing/2014/main" xmlns="" id="{6698AA7D-1BBC-41EC-964A-FB8FD5010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370" y="5212741"/>
            <a:ext cx="10374085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solidFill>
                  <a:schemeClr val="bg1"/>
                </a:solidFill>
              </a:rPr>
              <a:t> </a:t>
            </a:r>
            <a:r>
              <a:rPr lang="en-US" altLang="en-US" sz="3400" dirty="0">
                <a:solidFill>
                  <a:srgbClr val="0000FF"/>
                </a:solidFill>
              </a:rPr>
              <a:t>- </a:t>
            </a:r>
            <a:r>
              <a:rPr lang="en-US" altLang="en-US" sz="3400" dirty="0" err="1">
                <a:solidFill>
                  <a:srgbClr val="0000FF"/>
                </a:solidFill>
              </a:rPr>
              <a:t>Muốn</a:t>
            </a:r>
            <a:r>
              <a:rPr lang="en-US" altLang="en-US" sz="3400" dirty="0">
                <a:solidFill>
                  <a:srgbClr val="0000FF"/>
                </a:solidFill>
              </a:rPr>
              <a:t> </a:t>
            </a:r>
            <a:r>
              <a:rPr lang="en-US" altLang="en-US" sz="3400" dirty="0" err="1">
                <a:solidFill>
                  <a:srgbClr val="0000FF"/>
                </a:solidFill>
              </a:rPr>
              <a:t>tìm</a:t>
            </a:r>
            <a:r>
              <a:rPr lang="en-US" altLang="en-US" sz="3400" dirty="0">
                <a:solidFill>
                  <a:srgbClr val="0000FF"/>
                </a:solidFill>
              </a:rPr>
              <a:t> </a:t>
            </a:r>
            <a:r>
              <a:rPr lang="en-US" altLang="en-US" sz="3400" dirty="0" err="1">
                <a:solidFill>
                  <a:srgbClr val="0000FF"/>
                </a:solidFill>
              </a:rPr>
              <a:t>nhiệt</a:t>
            </a:r>
            <a:r>
              <a:rPr lang="en-US" altLang="en-US" sz="3400" dirty="0">
                <a:solidFill>
                  <a:srgbClr val="0000FF"/>
                </a:solidFill>
              </a:rPr>
              <a:t> </a:t>
            </a:r>
            <a:r>
              <a:rPr lang="en-US" altLang="en-US" sz="3400" dirty="0" err="1">
                <a:solidFill>
                  <a:srgbClr val="0000FF"/>
                </a:solidFill>
              </a:rPr>
              <a:t>lượng</a:t>
            </a:r>
            <a:r>
              <a:rPr lang="en-US" altLang="en-US" sz="3400" dirty="0">
                <a:solidFill>
                  <a:srgbClr val="0000FF"/>
                </a:solidFill>
              </a:rPr>
              <a:t> </a:t>
            </a:r>
            <a:r>
              <a:rPr lang="en-US" altLang="en-US" sz="3400" dirty="0" err="1">
                <a:solidFill>
                  <a:srgbClr val="0000FF"/>
                </a:solidFill>
              </a:rPr>
              <a:t>cần</a:t>
            </a:r>
            <a:r>
              <a:rPr lang="en-US" altLang="en-US" sz="3400" dirty="0">
                <a:solidFill>
                  <a:srgbClr val="0000FF"/>
                </a:solidFill>
              </a:rPr>
              <a:t> </a:t>
            </a:r>
            <a:r>
              <a:rPr lang="en-US" altLang="en-US" sz="3400" dirty="0" err="1">
                <a:solidFill>
                  <a:srgbClr val="0000FF"/>
                </a:solidFill>
              </a:rPr>
              <a:t>cho</a:t>
            </a:r>
            <a:r>
              <a:rPr lang="en-US" altLang="en-US" sz="3400" dirty="0">
                <a:solidFill>
                  <a:srgbClr val="0000FF"/>
                </a:solidFill>
              </a:rPr>
              <a:t> </a:t>
            </a:r>
            <a:r>
              <a:rPr lang="en-US" altLang="en-US" sz="3400" dirty="0" err="1">
                <a:solidFill>
                  <a:srgbClr val="0000FF"/>
                </a:solidFill>
              </a:rPr>
              <a:t>cả</a:t>
            </a:r>
            <a:r>
              <a:rPr lang="en-US" altLang="en-US" sz="3400" dirty="0">
                <a:solidFill>
                  <a:srgbClr val="0000FF"/>
                </a:solidFill>
              </a:rPr>
              <a:t> </a:t>
            </a:r>
            <a:r>
              <a:rPr lang="en-US" altLang="en-US" sz="3400" dirty="0" err="1">
                <a:solidFill>
                  <a:srgbClr val="0000FF"/>
                </a:solidFill>
              </a:rPr>
              <a:t>ấm</a:t>
            </a:r>
            <a:r>
              <a:rPr lang="en-US" altLang="en-US" sz="3400" dirty="0">
                <a:solidFill>
                  <a:srgbClr val="0000FF"/>
                </a:solidFill>
              </a:rPr>
              <a:t> &amp; </a:t>
            </a:r>
            <a:r>
              <a:rPr lang="en-US" altLang="en-US" sz="3400" dirty="0" err="1">
                <a:solidFill>
                  <a:srgbClr val="0000FF"/>
                </a:solidFill>
              </a:rPr>
              <a:t>nước</a:t>
            </a:r>
            <a:r>
              <a:rPr lang="en-US" altLang="en-US" sz="3400" dirty="0">
                <a:solidFill>
                  <a:srgbClr val="0000FF"/>
                </a:solidFill>
              </a:rPr>
              <a:t> </a:t>
            </a:r>
            <a:r>
              <a:rPr lang="en-US" altLang="en-US" sz="3400" dirty="0" err="1">
                <a:solidFill>
                  <a:srgbClr val="0000FF"/>
                </a:solidFill>
              </a:rPr>
              <a:t>đạt</a:t>
            </a:r>
            <a:r>
              <a:rPr lang="en-US" altLang="en-US" sz="3400" dirty="0">
                <a:solidFill>
                  <a:srgbClr val="0000FF"/>
                </a:solidFill>
              </a:rPr>
              <a:t> </a:t>
            </a:r>
            <a:r>
              <a:rPr lang="en-US" altLang="en-US" sz="3400" dirty="0" err="1">
                <a:solidFill>
                  <a:srgbClr val="0000FF"/>
                </a:solidFill>
              </a:rPr>
              <a:t>tới</a:t>
            </a:r>
            <a:r>
              <a:rPr lang="en-US" altLang="en-US" sz="3400" dirty="0">
                <a:solidFill>
                  <a:srgbClr val="0000FF"/>
                </a:solidFill>
              </a:rPr>
              <a:t> </a:t>
            </a:r>
            <a:r>
              <a:rPr lang="en-US" altLang="en-US" sz="3400" dirty="0" err="1">
                <a:solidFill>
                  <a:srgbClr val="0000FF"/>
                </a:solidFill>
              </a:rPr>
              <a:t>nhiệt</a:t>
            </a:r>
            <a:r>
              <a:rPr lang="en-US" altLang="en-US" sz="3400" dirty="0">
                <a:solidFill>
                  <a:srgbClr val="0000FF"/>
                </a:solidFill>
              </a:rPr>
              <a:t> </a:t>
            </a:r>
            <a:r>
              <a:rPr lang="en-US" altLang="en-US" sz="3400" dirty="0" err="1">
                <a:solidFill>
                  <a:srgbClr val="0000FF"/>
                </a:solidFill>
              </a:rPr>
              <a:t>độ</a:t>
            </a:r>
            <a:r>
              <a:rPr lang="en-US" altLang="en-US" sz="3400" dirty="0">
                <a:solidFill>
                  <a:srgbClr val="0000FF"/>
                </a:solidFill>
              </a:rPr>
              <a:t> </a:t>
            </a:r>
            <a:r>
              <a:rPr lang="en-US" altLang="en-US" sz="3400" dirty="0" err="1">
                <a:solidFill>
                  <a:srgbClr val="0000FF"/>
                </a:solidFill>
              </a:rPr>
              <a:t>sôi</a:t>
            </a:r>
            <a:r>
              <a:rPr lang="en-US" altLang="en-US" sz="3400" dirty="0">
                <a:solidFill>
                  <a:srgbClr val="0000FF"/>
                </a:solidFill>
              </a:rPr>
              <a:t> </a:t>
            </a:r>
            <a:r>
              <a:rPr lang="en-US" altLang="en-US" sz="3400" dirty="0" err="1">
                <a:solidFill>
                  <a:srgbClr val="0000FF"/>
                </a:solidFill>
              </a:rPr>
              <a:t>của</a:t>
            </a:r>
            <a:r>
              <a:rPr lang="en-US" altLang="en-US" sz="3400" dirty="0">
                <a:solidFill>
                  <a:srgbClr val="0000FF"/>
                </a:solidFill>
              </a:rPr>
              <a:t> </a:t>
            </a:r>
            <a:r>
              <a:rPr lang="en-US" altLang="en-US" sz="3400" dirty="0" err="1">
                <a:solidFill>
                  <a:srgbClr val="0000FF"/>
                </a:solidFill>
              </a:rPr>
              <a:t>nước</a:t>
            </a:r>
            <a:r>
              <a:rPr lang="en-US" altLang="en-US" sz="3400" dirty="0">
                <a:solidFill>
                  <a:srgbClr val="0000FF"/>
                </a:solidFill>
              </a:rPr>
              <a:t> ta </a:t>
            </a:r>
            <a:r>
              <a:rPr lang="en-US" altLang="en-US" sz="3400" dirty="0" err="1">
                <a:solidFill>
                  <a:srgbClr val="0000FF"/>
                </a:solidFill>
              </a:rPr>
              <a:t>phải</a:t>
            </a:r>
            <a:r>
              <a:rPr lang="en-US" altLang="en-US" sz="3400" dirty="0">
                <a:solidFill>
                  <a:srgbClr val="0000FF"/>
                </a:solidFill>
              </a:rPr>
              <a:t> </a:t>
            </a:r>
            <a:r>
              <a:rPr lang="en-US" altLang="en-US" sz="3400" dirty="0" err="1">
                <a:solidFill>
                  <a:srgbClr val="0000FF"/>
                </a:solidFill>
              </a:rPr>
              <a:t>làm</a:t>
            </a:r>
            <a:r>
              <a:rPr lang="en-US" altLang="en-US" sz="3400" dirty="0">
                <a:solidFill>
                  <a:srgbClr val="0000FF"/>
                </a:solidFill>
              </a:rPr>
              <a:t> </a:t>
            </a:r>
            <a:r>
              <a:rPr lang="en-US" altLang="en-US" sz="3400" dirty="0" err="1">
                <a:solidFill>
                  <a:srgbClr val="0000FF"/>
                </a:solidFill>
              </a:rPr>
              <a:t>gì</a:t>
            </a:r>
            <a:r>
              <a:rPr lang="en-US" altLang="en-US" sz="3400" dirty="0">
                <a:solidFill>
                  <a:srgbClr val="0000FF"/>
                </a:solidFill>
              </a:rPr>
              <a:t> ?</a:t>
            </a: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5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6" grpId="0" animBg="1"/>
      <p:bldP spid="155653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Footer Placeholder 4">
            <a:extLst>
              <a:ext uri="{FF2B5EF4-FFF2-40B4-BE49-F238E27FC236}">
                <a16:creationId xmlns:a16="http://schemas.microsoft.com/office/drawing/2014/main" xmlns="" id="{73AC8BBD-FF44-4933-A4BE-70DA0B60B9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123" name="Slide Number Placeholder 5">
            <a:extLst>
              <a:ext uri="{FF2B5EF4-FFF2-40B4-BE49-F238E27FC236}">
                <a16:creationId xmlns:a16="http://schemas.microsoft.com/office/drawing/2014/main" xmlns="" id="{E5CE5B17-0A42-4E96-B553-9F3E82B566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fld id="{0A3657B6-3993-4403-BCF0-4348FBEDB64C}" type="slidenum">
              <a:rPr lang="en-US" altLang="en-US" sz="1400" b="0">
                <a:solidFill>
                  <a:schemeClr val="tx1"/>
                </a:solidFill>
                <a:latin typeface="Arial" panose="020B0604020202020204" pitchFamily="34" charset="0"/>
              </a:rPr>
              <a:pPr/>
              <a:t>2</a:t>
            </a:fld>
            <a:endParaRPr lang="en-US" altLang="en-US" sz="14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pic>
        <p:nvPicPr>
          <p:cNvPr id="41986" name="Picture 2" descr="bg_tn">
            <a:extLst>
              <a:ext uri="{FF2B5EF4-FFF2-40B4-BE49-F238E27FC236}">
                <a16:creationId xmlns:a16="http://schemas.microsoft.com/office/drawing/2014/main" xmlns="" id="{ADB0C4D1-453B-4016-BE06-96B7A04068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7" name="Picture 3" descr="V2">
            <a:extLst>
              <a:ext uri="{FF2B5EF4-FFF2-40B4-BE49-F238E27FC236}">
                <a16:creationId xmlns:a16="http://schemas.microsoft.com/office/drawing/2014/main" xmlns="" id="{9184EF3F-97DE-4474-ADA9-55527068D6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948353"/>
            <a:ext cx="45243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4" descr="D2">
            <a:extLst>
              <a:ext uri="{FF2B5EF4-FFF2-40B4-BE49-F238E27FC236}">
                <a16:creationId xmlns:a16="http://schemas.microsoft.com/office/drawing/2014/main" xmlns="" id="{D533921E-A3C6-4F55-9932-F5DB472586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1" y="3001108"/>
            <a:ext cx="22701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>
            <a:extLst>
              <a:ext uri="{FF2B5EF4-FFF2-40B4-BE49-F238E27FC236}">
                <a16:creationId xmlns:a16="http://schemas.microsoft.com/office/drawing/2014/main" xmlns="" id="{91C6DDB8-69AE-4E87-A3B9-E1BBC60297FD}"/>
              </a:ext>
            </a:extLst>
          </p:cNvPr>
          <p:cNvGrpSpPr>
            <a:grpSpLocks/>
          </p:cNvGrpSpPr>
          <p:nvPr/>
        </p:nvGrpSpPr>
        <p:grpSpPr bwMode="auto">
          <a:xfrm>
            <a:off x="8208963" y="5656264"/>
            <a:ext cx="1295400" cy="841375"/>
            <a:chOff x="3832" y="3312"/>
            <a:chExt cx="908" cy="843"/>
          </a:xfrm>
        </p:grpSpPr>
        <p:pic>
          <p:nvPicPr>
            <p:cNvPr id="5149" name="Picture 6" descr="Lamlai">
              <a:extLst>
                <a:ext uri="{FF2B5EF4-FFF2-40B4-BE49-F238E27FC236}">
                  <a16:creationId xmlns:a16="http://schemas.microsoft.com/office/drawing/2014/main" xmlns="" id="{C9E1E6C4-FB89-4597-9B64-380560C211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3312"/>
              <a:ext cx="453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50" name="Text Box 7">
              <a:extLst>
                <a:ext uri="{FF2B5EF4-FFF2-40B4-BE49-F238E27FC236}">
                  <a16:creationId xmlns:a16="http://schemas.microsoft.com/office/drawing/2014/main" xmlns="" id="{29B5AACB-4A6F-45E7-994E-CF946A0E79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2" y="3757"/>
              <a:ext cx="908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>
                  <a:solidFill>
                    <a:srgbClr val="0000FF"/>
                  </a:solidFill>
                </a:rPr>
                <a:t>Làm lại</a:t>
              </a:r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xmlns="" id="{B81D5CB8-1C06-431C-B076-9E005AF64BC6}"/>
              </a:ext>
            </a:extLst>
          </p:cNvPr>
          <p:cNvGrpSpPr>
            <a:grpSpLocks/>
          </p:cNvGrpSpPr>
          <p:nvPr/>
        </p:nvGrpSpPr>
        <p:grpSpPr bwMode="auto">
          <a:xfrm>
            <a:off x="9375775" y="5349875"/>
            <a:ext cx="1295400" cy="1169988"/>
            <a:chOff x="4875" y="3187"/>
            <a:chExt cx="885" cy="784"/>
          </a:xfrm>
        </p:grpSpPr>
        <p:pic>
          <p:nvPicPr>
            <p:cNvPr id="5147" name="Picture 9" descr="Ketqua">
              <a:extLst>
                <a:ext uri="{FF2B5EF4-FFF2-40B4-BE49-F238E27FC236}">
                  <a16:creationId xmlns:a16="http://schemas.microsoft.com/office/drawing/2014/main" xmlns="" id="{62F82C9D-E25F-4344-A30A-EA61735C8A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7" y="3187"/>
              <a:ext cx="396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48" name="Text Box 10">
              <a:extLst>
                <a:ext uri="{FF2B5EF4-FFF2-40B4-BE49-F238E27FC236}">
                  <a16:creationId xmlns:a16="http://schemas.microsoft.com/office/drawing/2014/main" xmlns="" id="{33EAAB80-69D7-4854-A6ED-96F3A157C0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5" y="3705"/>
              <a:ext cx="885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rgbClr val="0000FF"/>
                  </a:solidFill>
                </a:rPr>
                <a:t>Đáp án</a:t>
              </a:r>
            </a:p>
          </p:txBody>
        </p:sp>
      </p:grpSp>
      <p:pic>
        <p:nvPicPr>
          <p:cNvPr id="41995" name="Picture 11" descr="V1">
            <a:extLst>
              <a:ext uri="{FF2B5EF4-FFF2-40B4-BE49-F238E27FC236}">
                <a16:creationId xmlns:a16="http://schemas.microsoft.com/office/drawing/2014/main" xmlns="" id="{47FB26D5-8E0B-4D92-BC7F-D392C72243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353407"/>
            <a:ext cx="45243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6" name="Picture 12" descr="D1">
            <a:extLst>
              <a:ext uri="{FF2B5EF4-FFF2-40B4-BE49-F238E27FC236}">
                <a16:creationId xmlns:a16="http://schemas.microsoft.com/office/drawing/2014/main" xmlns="" id="{77AA453A-176E-4E5B-8188-9034AE508E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1" y="2405796"/>
            <a:ext cx="22701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7" name="Picture 13" descr="V3">
            <a:extLst>
              <a:ext uri="{FF2B5EF4-FFF2-40B4-BE49-F238E27FC236}">
                <a16:creationId xmlns:a16="http://schemas.microsoft.com/office/drawing/2014/main" xmlns="" id="{218670B0-3128-46C1-A232-17149D3790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814764"/>
            <a:ext cx="452438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8" name="Picture 14" descr="D3">
            <a:extLst>
              <a:ext uri="{FF2B5EF4-FFF2-40B4-BE49-F238E27FC236}">
                <a16:creationId xmlns:a16="http://schemas.microsoft.com/office/drawing/2014/main" xmlns="" id="{6BF8EC6C-DBF2-4938-BF56-0518A64B6E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1" y="3886201"/>
            <a:ext cx="22701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9" name="Picture 15" descr="V4">
            <a:extLst>
              <a:ext uri="{FF2B5EF4-FFF2-40B4-BE49-F238E27FC236}">
                <a16:creationId xmlns:a16="http://schemas.microsoft.com/office/drawing/2014/main" xmlns="" id="{8CE9B5D9-5FD5-4F97-89EB-1776EE5E8D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348164"/>
            <a:ext cx="452438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000" name="Picture 16" descr="D4">
            <a:extLst>
              <a:ext uri="{FF2B5EF4-FFF2-40B4-BE49-F238E27FC236}">
                <a16:creationId xmlns:a16="http://schemas.microsoft.com/office/drawing/2014/main" xmlns="" id="{F6DFCCF5-0AD0-44BA-9FBA-A9AFE5DB8E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1" y="4419601"/>
            <a:ext cx="22701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17">
            <a:extLst>
              <a:ext uri="{FF2B5EF4-FFF2-40B4-BE49-F238E27FC236}">
                <a16:creationId xmlns:a16="http://schemas.microsoft.com/office/drawing/2014/main" xmlns="" id="{A89E606E-4D3B-43DA-B92D-A87AF795333E}"/>
              </a:ext>
            </a:extLst>
          </p:cNvPr>
          <p:cNvGrpSpPr>
            <a:grpSpLocks/>
          </p:cNvGrpSpPr>
          <p:nvPr/>
        </p:nvGrpSpPr>
        <p:grpSpPr bwMode="auto">
          <a:xfrm>
            <a:off x="2178051" y="5287963"/>
            <a:ext cx="5832475" cy="1065212"/>
            <a:chOff x="204" y="3475"/>
            <a:chExt cx="3674" cy="671"/>
          </a:xfrm>
        </p:grpSpPr>
        <p:pic>
          <p:nvPicPr>
            <p:cNvPr id="5145" name="Picture 18" descr="Hoabuon1">
              <a:extLst>
                <a:ext uri="{FF2B5EF4-FFF2-40B4-BE49-F238E27FC236}">
                  <a16:creationId xmlns:a16="http://schemas.microsoft.com/office/drawing/2014/main" xmlns="" id="{3454D4C6-9628-4728-A66F-965FDF883A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3475"/>
              <a:ext cx="606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46" name="Text Box 19">
              <a:extLst>
                <a:ext uri="{FF2B5EF4-FFF2-40B4-BE49-F238E27FC236}">
                  <a16:creationId xmlns:a16="http://schemas.microsoft.com/office/drawing/2014/main" xmlns="" id="{42DB431D-72EF-409A-9FFD-CBC422CB70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702"/>
              <a:ext cx="30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FF0066"/>
                  </a:solidFill>
                </a:rPr>
                <a:t>Tiếc quá …! Bạn chọn sai rồi !</a:t>
              </a:r>
            </a:p>
          </p:txBody>
        </p:sp>
      </p:grpSp>
      <p:grpSp>
        <p:nvGrpSpPr>
          <p:cNvPr id="5" name="Group 20" descr="D">
            <a:extLst>
              <a:ext uri="{FF2B5EF4-FFF2-40B4-BE49-F238E27FC236}">
                <a16:creationId xmlns:a16="http://schemas.microsoft.com/office/drawing/2014/main" xmlns="" id="{4FCC19EE-0765-47A9-90B6-2D91EE2D1E80}"/>
              </a:ext>
            </a:extLst>
          </p:cNvPr>
          <p:cNvGrpSpPr>
            <a:grpSpLocks/>
          </p:cNvGrpSpPr>
          <p:nvPr/>
        </p:nvGrpSpPr>
        <p:grpSpPr bwMode="auto">
          <a:xfrm>
            <a:off x="1992314" y="5248275"/>
            <a:ext cx="5832475" cy="1176338"/>
            <a:chOff x="240" y="3531"/>
            <a:chExt cx="3674" cy="741"/>
          </a:xfrm>
        </p:grpSpPr>
        <p:pic>
          <p:nvPicPr>
            <p:cNvPr id="5143" name="Picture 21" descr="Hoacuoi1">
              <a:extLst>
                <a:ext uri="{FF2B5EF4-FFF2-40B4-BE49-F238E27FC236}">
                  <a16:creationId xmlns:a16="http://schemas.microsoft.com/office/drawing/2014/main" xmlns="" id="{A64D6CC7-0813-4D1B-BBAA-44269EB111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531"/>
              <a:ext cx="817" cy="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44" name="Text Box 22">
              <a:extLst>
                <a:ext uri="{FF2B5EF4-FFF2-40B4-BE49-F238E27FC236}">
                  <a16:creationId xmlns:a16="http://schemas.microsoft.com/office/drawing/2014/main" xmlns="" id="{8F2CA75B-BE06-43EF-A3E8-FCFEDE137E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6" y="3787"/>
              <a:ext cx="29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FF0066"/>
                  </a:solidFill>
                </a:rPr>
                <a:t>Hoan hô . Bạn chọn</a:t>
              </a:r>
              <a:r>
                <a:rPr lang="en-US" altLang="en-US"/>
                <a:t> </a:t>
              </a:r>
              <a:r>
                <a:rPr lang="en-US" altLang="en-US">
                  <a:solidFill>
                    <a:srgbClr val="FF0066"/>
                  </a:solidFill>
                </a:rPr>
                <a:t>đúng rồi !</a:t>
              </a:r>
            </a:p>
          </p:txBody>
        </p:sp>
      </p:grpSp>
      <p:sp>
        <p:nvSpPr>
          <p:cNvPr id="5137" name="Rectangle 23">
            <a:extLst>
              <a:ext uri="{FF2B5EF4-FFF2-40B4-BE49-F238E27FC236}">
                <a16:creationId xmlns:a16="http://schemas.microsoft.com/office/drawing/2014/main" xmlns="" id="{5F07DDE9-D8CA-4772-9AB8-29317B713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2352676"/>
            <a:ext cx="7543800" cy="298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>
                <a:srgbClr val="FF0000"/>
              </a:buClr>
              <a:buFontTx/>
              <a:buAutoNum type="alphaUcPeriod"/>
            </a:pPr>
            <a:r>
              <a:rPr lang="en-US" altLang="en-US"/>
              <a:t>Đại lượng nhiệt độ của vật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Tx/>
              <a:buAutoNum type="alphaUcPeriod"/>
            </a:pPr>
            <a:r>
              <a:rPr lang="en-US" altLang="en-US"/>
              <a:t>Phần nhiệt năng mà vật nhận thêm hay mất bớt đi trong quá trình truyền nhiệt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Tx/>
              <a:buAutoNum type="alphaUcPeriod"/>
            </a:pPr>
            <a:r>
              <a:rPr lang="en-US" altLang="en-US"/>
              <a:t>Đại lượng chỉ xuất hiện trong sự thực hiện công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Tx/>
              <a:buAutoNum type="alphaUcPeriod"/>
            </a:pPr>
            <a:r>
              <a:rPr lang="en-US" altLang="en-US"/>
              <a:t>Năng lượng của vật</a:t>
            </a:r>
          </a:p>
        </p:txBody>
      </p:sp>
      <p:pic>
        <p:nvPicPr>
          <p:cNvPr id="42008" name="Picture 24" descr="tn_tmp">
            <a:extLst>
              <a:ext uri="{FF2B5EF4-FFF2-40B4-BE49-F238E27FC236}">
                <a16:creationId xmlns:a16="http://schemas.microsoft.com/office/drawing/2014/main" xmlns="" id="{9C954CA6-E7C7-480B-9381-CF54E94FF8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050" y="5272089"/>
            <a:ext cx="865188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9" name="Picture 26" descr="Bellcoll">
            <a:extLst>
              <a:ext uri="{FF2B5EF4-FFF2-40B4-BE49-F238E27FC236}">
                <a16:creationId xmlns:a16="http://schemas.microsoft.com/office/drawing/2014/main" xmlns="" id="{44D966C4-B1C9-4ACB-8122-42CCE057FF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5976" y="1"/>
            <a:ext cx="96202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0" name="Text Box 27">
            <a:extLst>
              <a:ext uri="{FF2B5EF4-FFF2-40B4-BE49-F238E27FC236}">
                <a16:creationId xmlns:a16="http://schemas.microsoft.com/office/drawing/2014/main" xmlns="" id="{94B417D5-7F8C-43C0-83AE-CC315BD4A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8114" y="1239839"/>
            <a:ext cx="7761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</a:rPr>
              <a:t>Nhiệt lượng là</a:t>
            </a:r>
          </a:p>
        </p:txBody>
      </p:sp>
      <p:pic>
        <p:nvPicPr>
          <p:cNvPr id="5141" name="Picture 56" descr="Picture1">
            <a:extLst>
              <a:ext uri="{FF2B5EF4-FFF2-40B4-BE49-F238E27FC236}">
                <a16:creationId xmlns:a16="http://schemas.microsoft.com/office/drawing/2014/main" xmlns="" id="{BF34742C-5CA7-49EF-A3E8-DE22413C93E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0"/>
            <a:ext cx="693738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2" name="WordArt 7">
            <a:extLst>
              <a:ext uri="{FF2B5EF4-FFF2-40B4-BE49-F238E27FC236}">
                <a16:creationId xmlns:a16="http://schemas.microsoft.com/office/drawing/2014/main" xmlns="" id="{F6C7A9B1-0F22-49A9-AB0F-35577D28A74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95600" y="0"/>
            <a:ext cx="6400800" cy="1295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KIẾN THỨC CŨ </a:t>
            </a: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9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986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19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99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9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987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419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997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419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 nodeType="clickPar">
                      <p:stCondLst>
                        <p:cond delay="0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999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 nodeType="clickPar">
                      <p:stCondLst>
                        <p:cond delay="0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 nodeType="clickPar">
                      <p:stCondLst>
                        <p:cond delay="0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419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 nodeType="clickPar">
                      <p:stCondLst>
                        <p:cond delay="0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996"/>
                  </p:tgtEl>
                </p:cond>
              </p:nextCondLst>
            </p:seq>
            <p:seq concurrent="1" nextAc="seek">
              <p:cTn id="128" restart="whenNotActive" fill="hold" evtFilter="cancelBubble" nodeType="interactiveSeq">
                <p:stCondLst>
                  <p:cond evt="onClick" delay="0">
                    <p:tgtEl>
                      <p:spTgt spid="419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9" fill="hold" nodeType="clickPar">
                      <p:stCondLst>
                        <p:cond delay="0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988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419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 nodeType="clickPar">
                      <p:stCondLst>
                        <p:cond delay="0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998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420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 nodeType="clickPar">
                      <p:stCondLst>
                        <p:cond delay="0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000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oter Placeholder 4">
            <a:extLst>
              <a:ext uri="{FF2B5EF4-FFF2-40B4-BE49-F238E27FC236}">
                <a16:creationId xmlns:a16="http://schemas.microsoft.com/office/drawing/2014/main" xmlns="" id="{35CA4403-C8F8-4B45-AF52-7B9602ACBF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099" name="Slide Number Placeholder 5">
            <a:extLst>
              <a:ext uri="{FF2B5EF4-FFF2-40B4-BE49-F238E27FC236}">
                <a16:creationId xmlns:a16="http://schemas.microsoft.com/office/drawing/2014/main" xmlns="" id="{1FACF0A0-0EDC-41CD-BDFD-4CE252965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fld id="{EC95B4D4-5AD4-4B43-8965-E3BEF472B784}" type="slidenum">
              <a:rPr lang="en-US" altLang="en-US" sz="1400" b="0">
                <a:solidFill>
                  <a:schemeClr val="tx1"/>
                </a:solidFill>
                <a:latin typeface="Arial" panose="020B0604020202020204" pitchFamily="34" charset="0"/>
              </a:rPr>
              <a:pPr/>
              <a:t>3</a:t>
            </a:fld>
            <a:endParaRPr lang="en-US" altLang="en-US" sz="14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pic>
        <p:nvPicPr>
          <p:cNvPr id="40962" name="Picture 2" descr="bg_tn">
            <a:extLst>
              <a:ext uri="{FF2B5EF4-FFF2-40B4-BE49-F238E27FC236}">
                <a16:creationId xmlns:a16="http://schemas.microsoft.com/office/drawing/2014/main" xmlns="" id="{BF2706AE-61FE-4E97-8ED7-EA82F0E0A7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3" name="Picture 3" descr="V2">
            <a:extLst>
              <a:ext uri="{FF2B5EF4-FFF2-40B4-BE49-F238E27FC236}">
                <a16:creationId xmlns:a16="http://schemas.microsoft.com/office/drawing/2014/main" xmlns="" id="{8960E54C-5E5D-4515-8FA9-7904F28B58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8114" y="2725615"/>
            <a:ext cx="45243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4" name="Picture 4" descr="D2">
            <a:extLst>
              <a:ext uri="{FF2B5EF4-FFF2-40B4-BE49-F238E27FC236}">
                <a16:creationId xmlns:a16="http://schemas.microsoft.com/office/drawing/2014/main" xmlns="" id="{E891574F-2A92-4242-87A4-3A71131A92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0513" y="2778370"/>
            <a:ext cx="227012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>
            <a:extLst>
              <a:ext uri="{FF2B5EF4-FFF2-40B4-BE49-F238E27FC236}">
                <a16:creationId xmlns:a16="http://schemas.microsoft.com/office/drawing/2014/main" xmlns="" id="{DF1E9C52-7366-4B3B-928D-A2A108F4C59D}"/>
              </a:ext>
            </a:extLst>
          </p:cNvPr>
          <p:cNvGrpSpPr>
            <a:grpSpLocks/>
          </p:cNvGrpSpPr>
          <p:nvPr/>
        </p:nvGrpSpPr>
        <p:grpSpPr bwMode="auto">
          <a:xfrm>
            <a:off x="8208963" y="5656264"/>
            <a:ext cx="1295400" cy="841375"/>
            <a:chOff x="3832" y="3312"/>
            <a:chExt cx="908" cy="843"/>
          </a:xfrm>
        </p:grpSpPr>
        <p:pic>
          <p:nvPicPr>
            <p:cNvPr id="6173" name="Picture 6" descr="Lamlai">
              <a:extLst>
                <a:ext uri="{FF2B5EF4-FFF2-40B4-BE49-F238E27FC236}">
                  <a16:creationId xmlns:a16="http://schemas.microsoft.com/office/drawing/2014/main" xmlns="" id="{ECBA420A-0F1D-4968-A26C-F8ED8AC45AD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3312"/>
              <a:ext cx="453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4" name="Text Box 7">
              <a:extLst>
                <a:ext uri="{FF2B5EF4-FFF2-40B4-BE49-F238E27FC236}">
                  <a16:creationId xmlns:a16="http://schemas.microsoft.com/office/drawing/2014/main" xmlns="" id="{59AA065F-D328-4CA5-AAB1-C9BA3EB46E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2" y="3757"/>
              <a:ext cx="908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>
                  <a:solidFill>
                    <a:srgbClr val="0000FF"/>
                  </a:solidFill>
                </a:rPr>
                <a:t>Làm lại</a:t>
              </a:r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xmlns="" id="{9A85D242-1299-4F2E-9441-A362768DE123}"/>
              </a:ext>
            </a:extLst>
          </p:cNvPr>
          <p:cNvGrpSpPr>
            <a:grpSpLocks/>
          </p:cNvGrpSpPr>
          <p:nvPr/>
        </p:nvGrpSpPr>
        <p:grpSpPr bwMode="auto">
          <a:xfrm>
            <a:off x="9375775" y="5349875"/>
            <a:ext cx="1295400" cy="1169988"/>
            <a:chOff x="4875" y="3187"/>
            <a:chExt cx="885" cy="784"/>
          </a:xfrm>
        </p:grpSpPr>
        <p:pic>
          <p:nvPicPr>
            <p:cNvPr id="6171" name="Picture 9" descr="Ketqua">
              <a:extLst>
                <a:ext uri="{FF2B5EF4-FFF2-40B4-BE49-F238E27FC236}">
                  <a16:creationId xmlns:a16="http://schemas.microsoft.com/office/drawing/2014/main" xmlns="" id="{13369AC2-C512-45B0-A83F-FE135E5EF29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7" y="3187"/>
              <a:ext cx="396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2" name="Text Box 10">
              <a:extLst>
                <a:ext uri="{FF2B5EF4-FFF2-40B4-BE49-F238E27FC236}">
                  <a16:creationId xmlns:a16="http://schemas.microsoft.com/office/drawing/2014/main" xmlns="" id="{6801EDB3-551A-4A0D-936E-225392C09C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5" y="3705"/>
              <a:ext cx="885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rgbClr val="0000FF"/>
                  </a:solidFill>
                </a:rPr>
                <a:t>Đáp án</a:t>
              </a:r>
            </a:p>
          </p:txBody>
        </p:sp>
      </p:grpSp>
      <p:pic>
        <p:nvPicPr>
          <p:cNvPr id="40971" name="Picture 11" descr="V1">
            <a:extLst>
              <a:ext uri="{FF2B5EF4-FFF2-40B4-BE49-F238E27FC236}">
                <a16:creationId xmlns:a16="http://schemas.microsoft.com/office/drawing/2014/main" xmlns="" id="{94E6A810-8ECE-4083-A28D-781E60FBDF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8114" y="2168769"/>
            <a:ext cx="45243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2" name="Picture 12" descr="D1">
            <a:extLst>
              <a:ext uri="{FF2B5EF4-FFF2-40B4-BE49-F238E27FC236}">
                <a16:creationId xmlns:a16="http://schemas.microsoft.com/office/drawing/2014/main" xmlns="" id="{192A807C-7354-4164-99E8-832B61F54E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6863" y="2228118"/>
            <a:ext cx="227012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3" name="Picture 13" descr="V3">
            <a:extLst>
              <a:ext uri="{FF2B5EF4-FFF2-40B4-BE49-F238E27FC236}">
                <a16:creationId xmlns:a16="http://schemas.microsoft.com/office/drawing/2014/main" xmlns="" id="{1DEA2476-7A72-44BD-8FCD-C64DF46BF3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8114" y="3276600"/>
            <a:ext cx="45243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4" name="Picture 14" descr="D3">
            <a:extLst>
              <a:ext uri="{FF2B5EF4-FFF2-40B4-BE49-F238E27FC236}">
                <a16:creationId xmlns:a16="http://schemas.microsoft.com/office/drawing/2014/main" xmlns="" id="{DEBD14E0-268E-4EB3-AAC1-A4BFCE9537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6863" y="3352801"/>
            <a:ext cx="227012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5" name="Picture 15" descr="V4">
            <a:extLst>
              <a:ext uri="{FF2B5EF4-FFF2-40B4-BE49-F238E27FC236}">
                <a16:creationId xmlns:a16="http://schemas.microsoft.com/office/drawing/2014/main" xmlns="" id="{296BFBC6-E526-44BD-8309-556502CC37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8114" y="3810000"/>
            <a:ext cx="45243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6" name="Picture 16" descr="D4">
            <a:extLst>
              <a:ext uri="{FF2B5EF4-FFF2-40B4-BE49-F238E27FC236}">
                <a16:creationId xmlns:a16="http://schemas.microsoft.com/office/drawing/2014/main" xmlns="" id="{E8FD33CE-D045-4385-8743-EA32C7C817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1" y="3886201"/>
            <a:ext cx="22701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17">
            <a:extLst>
              <a:ext uri="{FF2B5EF4-FFF2-40B4-BE49-F238E27FC236}">
                <a16:creationId xmlns:a16="http://schemas.microsoft.com/office/drawing/2014/main" xmlns="" id="{E8A523A4-1743-4DEC-ABA4-495A4C63EE75}"/>
              </a:ext>
            </a:extLst>
          </p:cNvPr>
          <p:cNvGrpSpPr>
            <a:grpSpLocks/>
          </p:cNvGrpSpPr>
          <p:nvPr/>
        </p:nvGrpSpPr>
        <p:grpSpPr bwMode="auto">
          <a:xfrm>
            <a:off x="2178051" y="5287963"/>
            <a:ext cx="5832475" cy="1065212"/>
            <a:chOff x="204" y="3475"/>
            <a:chExt cx="3674" cy="671"/>
          </a:xfrm>
        </p:grpSpPr>
        <p:pic>
          <p:nvPicPr>
            <p:cNvPr id="6169" name="Picture 18" descr="Hoabuon1">
              <a:extLst>
                <a:ext uri="{FF2B5EF4-FFF2-40B4-BE49-F238E27FC236}">
                  <a16:creationId xmlns:a16="http://schemas.microsoft.com/office/drawing/2014/main" xmlns="" id="{FA231AA3-4106-4F66-A632-7392BD6906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3475"/>
              <a:ext cx="606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0" name="Text Box 19">
              <a:extLst>
                <a:ext uri="{FF2B5EF4-FFF2-40B4-BE49-F238E27FC236}">
                  <a16:creationId xmlns:a16="http://schemas.microsoft.com/office/drawing/2014/main" xmlns="" id="{7A23CEF6-ABE5-42AD-8DCC-B0FB4A17A4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702"/>
              <a:ext cx="30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FF0066"/>
                  </a:solidFill>
                </a:rPr>
                <a:t>Tiếc quá …! Bạn chọn sai rồi !</a:t>
              </a:r>
            </a:p>
          </p:txBody>
        </p:sp>
      </p:grpSp>
      <p:grpSp>
        <p:nvGrpSpPr>
          <p:cNvPr id="5" name="Group 20" descr="D">
            <a:extLst>
              <a:ext uri="{FF2B5EF4-FFF2-40B4-BE49-F238E27FC236}">
                <a16:creationId xmlns:a16="http://schemas.microsoft.com/office/drawing/2014/main" xmlns="" id="{195806FF-8483-441B-84D9-D740B41E1DC6}"/>
              </a:ext>
            </a:extLst>
          </p:cNvPr>
          <p:cNvGrpSpPr>
            <a:grpSpLocks/>
          </p:cNvGrpSpPr>
          <p:nvPr/>
        </p:nvGrpSpPr>
        <p:grpSpPr bwMode="auto">
          <a:xfrm>
            <a:off x="1992314" y="5248275"/>
            <a:ext cx="5832475" cy="1176338"/>
            <a:chOff x="240" y="3531"/>
            <a:chExt cx="3674" cy="741"/>
          </a:xfrm>
        </p:grpSpPr>
        <p:pic>
          <p:nvPicPr>
            <p:cNvPr id="6167" name="Picture 21" descr="Hoacuoi1">
              <a:extLst>
                <a:ext uri="{FF2B5EF4-FFF2-40B4-BE49-F238E27FC236}">
                  <a16:creationId xmlns:a16="http://schemas.microsoft.com/office/drawing/2014/main" xmlns="" id="{5C5D7792-B293-4570-A055-BD72F7300C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531"/>
              <a:ext cx="817" cy="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68" name="Text Box 22">
              <a:extLst>
                <a:ext uri="{FF2B5EF4-FFF2-40B4-BE49-F238E27FC236}">
                  <a16:creationId xmlns:a16="http://schemas.microsoft.com/office/drawing/2014/main" xmlns="" id="{52485BA7-BC07-403C-A05F-81BDB76A80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6" y="3787"/>
              <a:ext cx="29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FF0066"/>
                  </a:solidFill>
                </a:rPr>
                <a:t>Hoan hô . Bạn chọn</a:t>
              </a:r>
              <a:r>
                <a:rPr lang="en-US" altLang="en-US"/>
                <a:t> </a:t>
              </a:r>
              <a:r>
                <a:rPr lang="en-US" altLang="en-US">
                  <a:solidFill>
                    <a:srgbClr val="FF0066"/>
                  </a:solidFill>
                </a:rPr>
                <a:t>đúng rồi !</a:t>
              </a:r>
            </a:p>
          </p:txBody>
        </p:sp>
      </p:grpSp>
      <p:sp>
        <p:nvSpPr>
          <p:cNvPr id="6161" name="Rectangle 24">
            <a:extLst>
              <a:ext uri="{FF2B5EF4-FFF2-40B4-BE49-F238E27FC236}">
                <a16:creationId xmlns:a16="http://schemas.microsoft.com/office/drawing/2014/main" xmlns="" id="{9634EA91-1CB5-4A86-B59B-F1C765B1E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9926" y="2200276"/>
            <a:ext cx="7077075" cy="253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>
                <a:srgbClr val="FF0000"/>
              </a:buClr>
              <a:buFontTx/>
              <a:buAutoNum type="alphaUcPeriod"/>
            </a:pPr>
            <a:r>
              <a:rPr lang="en-US" altLang="en-US"/>
              <a:t>Nhiệt độ vật không đổi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Tx/>
              <a:buAutoNum type="alphaUcPeriod"/>
            </a:pPr>
            <a:r>
              <a:rPr lang="en-US" altLang="en-US"/>
              <a:t>Nhiệt độ của vật giảm xuống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Tx/>
              <a:buAutoNum type="alphaUcPeriod"/>
            </a:pPr>
            <a:r>
              <a:rPr lang="en-US" altLang="en-US"/>
              <a:t>Nhiệt độ của vật giảm rồi tăng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Tx/>
              <a:buAutoNum type="alphaUcPeriod"/>
            </a:pPr>
            <a:r>
              <a:rPr lang="en-US" altLang="en-US"/>
              <a:t>Nhiệt độ của vật tăng lên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Tx/>
              <a:buAutoNum type="alphaUcPeriod"/>
            </a:pPr>
            <a:endParaRPr lang="en-US" altLang="en-US"/>
          </a:p>
        </p:txBody>
      </p:sp>
      <p:pic>
        <p:nvPicPr>
          <p:cNvPr id="40985" name="Picture 25" descr="tn_tmp">
            <a:extLst>
              <a:ext uri="{FF2B5EF4-FFF2-40B4-BE49-F238E27FC236}">
                <a16:creationId xmlns:a16="http://schemas.microsoft.com/office/drawing/2014/main" xmlns="" id="{89C46EBF-E859-4DCB-8D48-F670F783E7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050" y="5272089"/>
            <a:ext cx="865188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3" name="Picture 26" descr="Bellcoll">
            <a:extLst>
              <a:ext uri="{FF2B5EF4-FFF2-40B4-BE49-F238E27FC236}">
                <a16:creationId xmlns:a16="http://schemas.microsoft.com/office/drawing/2014/main" xmlns="" id="{44F77A5A-CE2B-4A9A-B478-5C0EE92A93A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5976" y="1"/>
            <a:ext cx="96202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4" name="Text Box 27">
            <a:extLst>
              <a:ext uri="{FF2B5EF4-FFF2-40B4-BE49-F238E27FC236}">
                <a16:creationId xmlns:a16="http://schemas.microsoft.com/office/drawing/2014/main" xmlns="" id="{8C6D3EA9-17C7-4F2A-9663-B4258F75E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8114" y="1239839"/>
            <a:ext cx="79898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</a:rPr>
              <a:t>Một vật khi thu thêm nhiệt lượng thì nhiệt độ của vật sẽ thay đổi như thế nào ?</a:t>
            </a:r>
          </a:p>
        </p:txBody>
      </p:sp>
      <p:pic>
        <p:nvPicPr>
          <p:cNvPr id="6165" name="Picture 56" descr="Picture1">
            <a:extLst>
              <a:ext uri="{FF2B5EF4-FFF2-40B4-BE49-F238E27FC236}">
                <a16:creationId xmlns:a16="http://schemas.microsoft.com/office/drawing/2014/main" xmlns="" id="{5AB1C106-055A-4F5F-A5F4-ABEBC15F716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0"/>
            <a:ext cx="693738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09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62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09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1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09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63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409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3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409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 nodeType="clickPar">
                      <p:stCondLst>
                        <p:cond delay="0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5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 nodeType="clickPar">
                      <p:stCondLst>
                        <p:cond delay="0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 nodeType="clickPar">
                      <p:stCondLst>
                        <p:cond delay="0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409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 nodeType="clickPar">
                      <p:stCondLst>
                        <p:cond delay="0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2"/>
                  </p:tgtEl>
                </p:cond>
              </p:nextCondLst>
            </p:seq>
            <p:seq concurrent="1" nextAc="seek">
              <p:cTn id="128" restart="whenNotActive" fill="hold" evtFilter="cancelBubble" nodeType="interactiveSeq">
                <p:stCondLst>
                  <p:cond evt="onClick" delay="0">
                    <p:tgtEl>
                      <p:spTgt spid="409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9" fill="hold" nodeType="clickPar">
                      <p:stCondLst>
                        <p:cond delay="0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64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409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 nodeType="clickPar">
                      <p:stCondLst>
                        <p:cond delay="0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4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409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 nodeType="clickPar">
                      <p:stCondLst>
                        <p:cond delay="0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6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76" name="Group 40">
            <a:extLst>
              <a:ext uri="{FF2B5EF4-FFF2-40B4-BE49-F238E27FC236}">
                <a16:creationId xmlns:a16="http://schemas.microsoft.com/office/drawing/2014/main" xmlns="" id="{99F37FED-E57A-4802-A81B-B47219982557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3930220103"/>
              </p:ext>
            </p:extLst>
          </p:nvPr>
        </p:nvGraphicFramePr>
        <p:xfrm>
          <a:off x="2209800" y="1722016"/>
          <a:ext cx="8229600" cy="3837184"/>
        </p:xfrm>
        <a:graphic>
          <a:graphicData uri="http://schemas.openxmlformats.org/drawingml/2006/table">
            <a:tbl>
              <a:tblPr>
                <a:tableStyleId>{16D9F66E-5EB9-4882-86FB-DCBF35E3C3E4}</a:tableStyleId>
              </a:tblPr>
              <a:tblGrid>
                <a:gridCol w="235426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54635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32898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11641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u="none" strike="noStrike" cap="none" normalizeH="0" baseline="0" dirty="0" err="1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Đại</a:t>
                      </a:r>
                      <a:r>
                        <a:rPr kumimoji="0" lang="en-US" sz="32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200" u="none" strike="noStrike" cap="none" normalizeH="0" baseline="0" dirty="0" err="1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lượng</a:t>
                      </a:r>
                      <a:endParaRPr kumimoji="0" 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u="none" strike="noStrike" cap="none" normalizeH="0" baseline="0" dirty="0" err="1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Đo</a:t>
                      </a:r>
                      <a:r>
                        <a:rPr kumimoji="0" lang="en-US" sz="32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200" u="none" strike="noStrike" cap="none" normalizeH="0" baseline="0" dirty="0" err="1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trực</a:t>
                      </a:r>
                      <a:r>
                        <a:rPr kumimoji="0" lang="en-US" sz="32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200" u="none" strike="noStrike" cap="none" normalizeH="0" baseline="0" dirty="0" err="1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tiếp</a:t>
                      </a:r>
                      <a:r>
                        <a:rPr kumimoji="0" lang="en-US" sz="32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3200" u="none" strike="noStrike" cap="none" normalizeH="0" baseline="0" dirty="0" err="1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dụng</a:t>
                      </a:r>
                      <a:r>
                        <a:rPr kumimoji="0" lang="en-US" sz="32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200" u="none" strike="noStrike" cap="none" normalizeH="0" baseline="0" dirty="0" err="1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ụ</a:t>
                      </a:r>
                      <a:r>
                        <a:rPr kumimoji="0" lang="en-US" sz="32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Xác định gián tiếp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(công thức)</a:t>
                      </a: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682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u="none" strike="noStrike" cap="none" normalizeH="0" baseline="0" dirty="0" err="1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Khối</a:t>
                      </a:r>
                      <a:r>
                        <a:rPr kumimoji="0" lang="en-US" sz="32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200" u="none" strike="noStrike" cap="none" normalizeH="0" baseline="0" dirty="0" err="1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lượng</a:t>
                      </a:r>
                      <a:endParaRPr kumimoji="0" 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9933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682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Nhiệt độ</a:t>
                      </a: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682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ông</a:t>
                      </a: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6682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u="none" strike="noStrike" cap="none" normalizeH="0" baseline="0" dirty="0" err="1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Nhiệt</a:t>
                      </a:r>
                      <a:r>
                        <a:rPr kumimoji="0" lang="en-US" sz="32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200" u="none" strike="noStrike" cap="none" normalizeH="0" baseline="0" dirty="0" err="1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lượng</a:t>
                      </a:r>
                      <a:endParaRPr kumimoji="0" 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9933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2" marB="45712" horzOverflow="overflow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144481" name="Text Box 97">
            <a:extLst>
              <a:ext uri="{FF2B5EF4-FFF2-40B4-BE49-F238E27FC236}">
                <a16:creationId xmlns:a16="http://schemas.microsoft.com/office/drawing/2014/main" xmlns="" id="{9DB27255-70D2-442F-B01E-31A6E5E13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2982687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484" name="Text Box 100">
            <a:extLst>
              <a:ext uri="{FF2B5EF4-FFF2-40B4-BE49-F238E27FC236}">
                <a16:creationId xmlns:a16="http://schemas.microsoft.com/office/drawing/2014/main" xmlns="" id="{45A951CB-D381-4B06-B8AE-910D82982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278087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485" name="Text Box 101">
            <a:extLst>
              <a:ext uri="{FF2B5EF4-FFF2-40B4-BE49-F238E27FC236}">
                <a16:creationId xmlns:a16="http://schemas.microsoft.com/office/drawing/2014/main" xmlns="" id="{87081457-7A46-4561-BF90-67F99513F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963887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483" name="Text Box 99">
            <a:extLst>
              <a:ext uri="{FF2B5EF4-FFF2-40B4-BE49-F238E27FC236}">
                <a16:creationId xmlns:a16="http://schemas.microsoft.com/office/drawing/2014/main" xmlns="" id="{7C090F32-9B99-4024-90E0-AFF9F8072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4278087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= F.s</a:t>
            </a:r>
          </a:p>
        </p:txBody>
      </p:sp>
      <p:sp>
        <p:nvSpPr>
          <p:cNvPr id="144479" name="Text Box 95">
            <a:extLst>
              <a:ext uri="{FF2B5EF4-FFF2-40B4-BE49-F238E27FC236}">
                <a16:creationId xmlns:a16="http://schemas.microsoft.com/office/drawing/2014/main" xmlns="" id="{4D6112FF-0D32-44C9-98DD-07DE8B94CE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4857525"/>
            <a:ext cx="76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?</a:t>
            </a:r>
          </a:p>
        </p:txBody>
      </p:sp>
      <p:sp>
        <p:nvSpPr>
          <p:cNvPr id="8225" name="Text Box 37">
            <a:extLst>
              <a:ext uri="{FF2B5EF4-FFF2-40B4-BE49-F238E27FC236}">
                <a16:creationId xmlns:a16="http://schemas.microsoft.com/office/drawing/2014/main" xmlns="" id="{7AE6D478-687C-4B05-B423-FCA0226D7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199" y="547688"/>
            <a:ext cx="866502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6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6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36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6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6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6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9977" name="Text Box 41">
            <a:extLst>
              <a:ext uri="{FF2B5EF4-FFF2-40B4-BE49-F238E27FC236}">
                <a16:creationId xmlns:a16="http://schemas.microsoft.com/office/drawing/2014/main" xmlns="" id="{E6239C7A-50CF-4E65-A796-424F0001F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668487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iệt</a:t>
            </a: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ế</a:t>
            </a:r>
            <a:endParaRPr lang="en-US" alt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7" dur="500"/>
                                        <p:tgtEl>
                                          <p:spTgt spid="14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4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4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4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81" grpId="0"/>
      <p:bldP spid="144484" grpId="0"/>
      <p:bldP spid="144485" grpId="0"/>
      <p:bldP spid="144483" grpId="0"/>
      <p:bldP spid="144479" grpId="0"/>
      <p:bldP spid="399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>
            <a:extLst>
              <a:ext uri="{FF2B5EF4-FFF2-40B4-BE49-F238E27FC236}">
                <a16:creationId xmlns:a16="http://schemas.microsoft.com/office/drawing/2014/main" xmlns="" id="{03EEBDC4-06BB-4360-AACE-42A9352B2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266" y="455839"/>
            <a:ext cx="10127224" cy="1323439"/>
          </a:xfrm>
          <a:prstGeom prst="rect">
            <a:avLst/>
          </a:prstGeom>
          <a:solidFill>
            <a:schemeClr val="bg1">
              <a:alpha val="67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TIẾT 28 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 ĐỀ: PHƯƠNG TRÌNH CÂN BẰNG NHIỆT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9BC96D2C-D350-4622-B51B-7DCC3F8B1AA8}"/>
              </a:ext>
            </a:extLst>
          </p:cNvPr>
          <p:cNvSpPr txBox="1"/>
          <p:nvPr/>
        </p:nvSpPr>
        <p:spPr>
          <a:xfrm>
            <a:off x="986952" y="2338089"/>
            <a:ext cx="9703737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13452247-3324-45AF-A2C2-A5DA84303E52}"/>
              </a:ext>
            </a:extLst>
          </p:cNvPr>
          <p:cNvSpPr txBox="1"/>
          <p:nvPr/>
        </p:nvSpPr>
        <p:spPr>
          <a:xfrm>
            <a:off x="1052753" y="3434975"/>
            <a:ext cx="9497260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>
              <a:defRPr/>
            </a:pP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 eaLnBrk="1" hangingPunct="1">
              <a:defRPr/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-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defRPr/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-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defRPr/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-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62">
            <a:extLst>
              <a:ext uri="{FF2B5EF4-FFF2-40B4-BE49-F238E27FC236}">
                <a16:creationId xmlns:a16="http://schemas.microsoft.com/office/drawing/2014/main" xmlns="" id="{3A190BE5-B623-4E28-9DC9-593D675AF66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2692" y="334112"/>
            <a:ext cx="0" cy="58674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>
            <a:prstShdw prst="shdw17" dist="17961" dir="13500000">
              <a:srgbClr val="000000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63" name="Rectangle 79">
            <a:extLst>
              <a:ext uri="{FF2B5EF4-FFF2-40B4-BE49-F238E27FC236}">
                <a16:creationId xmlns:a16="http://schemas.microsoft.com/office/drawing/2014/main" xmlns="" id="{07BE29BA-D456-4128-8945-6FBF95E82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262" y="1981193"/>
            <a:ext cx="3557956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1.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3376" name="Picture 192">
            <a:extLst>
              <a:ext uri="{FF2B5EF4-FFF2-40B4-BE49-F238E27FC236}">
                <a16:creationId xmlns:a16="http://schemas.microsoft.com/office/drawing/2014/main" xmlns="" id="{8BECF13E-2C15-4C44-863B-A496164D14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4538" y="1852613"/>
            <a:ext cx="406400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51">
            <a:extLst>
              <a:ext uri="{FF2B5EF4-FFF2-40B4-BE49-F238E27FC236}">
                <a16:creationId xmlns:a16="http://schemas.microsoft.com/office/drawing/2014/main" xmlns="" id="{1421BC40-E137-4418-B0CC-C6B92ECD255D}"/>
              </a:ext>
            </a:extLst>
          </p:cNvPr>
          <p:cNvGrpSpPr>
            <a:grpSpLocks/>
          </p:cNvGrpSpPr>
          <p:nvPr/>
        </p:nvGrpSpPr>
        <p:grpSpPr bwMode="auto">
          <a:xfrm>
            <a:off x="4538664" y="1981201"/>
            <a:ext cx="2471737" cy="3476625"/>
            <a:chOff x="1899" y="1248"/>
            <a:chExt cx="1557" cy="2190"/>
          </a:xfrm>
        </p:grpSpPr>
        <p:sp>
          <p:nvSpPr>
            <p:cNvPr id="93375" name="AutoShape 191">
              <a:extLst>
                <a:ext uri="{FF2B5EF4-FFF2-40B4-BE49-F238E27FC236}">
                  <a16:creationId xmlns:a16="http://schemas.microsoft.com/office/drawing/2014/main" xmlns="" id="{15916674-8058-4669-B8E4-CAECBBB6D81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208" y="2352"/>
              <a:ext cx="1248" cy="349"/>
            </a:xfrm>
            <a:prstGeom prst="cube">
              <a:avLst>
                <a:gd name="adj" fmla="val 91454"/>
              </a:avLst>
            </a:prstGeom>
            <a:gradFill rotWithShape="1">
              <a:gsLst>
                <a:gs pos="0">
                  <a:schemeClr val="bg1">
                    <a:gamma/>
                    <a:shade val="0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3377" name="AutoShape 193">
              <a:extLst>
                <a:ext uri="{FF2B5EF4-FFF2-40B4-BE49-F238E27FC236}">
                  <a16:creationId xmlns:a16="http://schemas.microsoft.com/office/drawing/2014/main" xmlns="" id="{BBD70313-F8B3-4902-B408-C93F3D0E77A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899" y="3090"/>
              <a:ext cx="1488" cy="348"/>
            </a:xfrm>
            <a:prstGeom prst="cube">
              <a:avLst>
                <a:gd name="adj" fmla="val 72500"/>
              </a:avLst>
            </a:prstGeom>
            <a:gradFill rotWithShape="1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3378" name="AutoShape 194">
              <a:extLst>
                <a:ext uri="{FF2B5EF4-FFF2-40B4-BE49-F238E27FC236}">
                  <a16:creationId xmlns:a16="http://schemas.microsoft.com/office/drawing/2014/main" xmlns="" id="{24434E3A-6347-4A71-B61F-9436A6C733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248"/>
              <a:ext cx="48" cy="1951"/>
            </a:xfrm>
            <a:prstGeom prst="can">
              <a:avLst>
                <a:gd name="adj" fmla="val 38011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3379" name="AutoShape 195">
              <a:extLst>
                <a:ext uri="{FF2B5EF4-FFF2-40B4-BE49-F238E27FC236}">
                  <a16:creationId xmlns:a16="http://schemas.microsoft.com/office/drawing/2014/main" xmlns="" id="{E5138763-3A4A-459C-82EE-64211D9FBB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2236" y="2347"/>
              <a:ext cx="35" cy="336"/>
            </a:xfrm>
            <a:prstGeom prst="can">
              <a:avLst>
                <a:gd name="adj" fmla="val 8978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3380" name="AutoShape 196">
              <a:extLst>
                <a:ext uri="{FF2B5EF4-FFF2-40B4-BE49-F238E27FC236}">
                  <a16:creationId xmlns:a16="http://schemas.microsoft.com/office/drawing/2014/main" xmlns="" id="{C8C9D9FD-4911-4B55-8CC5-6BFF6DFD18F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2448" y="1304"/>
              <a:ext cx="35" cy="749"/>
            </a:xfrm>
            <a:prstGeom prst="can">
              <a:avLst>
                <a:gd name="adj" fmla="val 20013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3381" name="Rectangle 197">
              <a:extLst>
                <a:ext uri="{FF2B5EF4-FFF2-40B4-BE49-F238E27FC236}">
                  <a16:creationId xmlns:a16="http://schemas.microsoft.com/office/drawing/2014/main" xmlns="" id="{586124B5-8562-4FEB-A04E-86181EE2CD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3" y="1640"/>
              <a:ext cx="144" cy="69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3382" name="Rectangle 198">
              <a:extLst>
                <a:ext uri="{FF2B5EF4-FFF2-40B4-BE49-F238E27FC236}">
                  <a16:creationId xmlns:a16="http://schemas.microsoft.com/office/drawing/2014/main" xmlns="" id="{F1F10171-6ABB-4011-9CC6-3D78EBE01E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496"/>
              <a:ext cx="144" cy="70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281" name="Oval 199">
              <a:extLst>
                <a:ext uri="{FF2B5EF4-FFF2-40B4-BE49-F238E27FC236}">
                  <a16:creationId xmlns:a16="http://schemas.microsoft.com/office/drawing/2014/main" xmlns="" id="{FBA58CE0-771B-4977-9CBE-A3CDCE200E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1873"/>
              <a:ext cx="672" cy="177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3384" name="Rectangle 200">
              <a:extLst>
                <a:ext uri="{FF2B5EF4-FFF2-40B4-BE49-F238E27FC236}">
                  <a16:creationId xmlns:a16="http://schemas.microsoft.com/office/drawing/2014/main" xmlns="" id="{ECD226FA-E1AA-46A9-AFCE-B35C2FD2E8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8" y="1636"/>
              <a:ext cx="144" cy="70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pic>
          <p:nvPicPr>
            <p:cNvPr id="9283" name="Picture 204" descr="den conCutout">
              <a:extLst>
                <a:ext uri="{FF2B5EF4-FFF2-40B4-BE49-F238E27FC236}">
                  <a16:creationId xmlns:a16="http://schemas.microsoft.com/office/drawing/2014/main" xmlns="" id="{1C2A920A-9C41-4C52-A8D1-F045BF8971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4" y="2837"/>
              <a:ext cx="633" cy="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84" name="Freeform 205">
              <a:extLst>
                <a:ext uri="{FF2B5EF4-FFF2-40B4-BE49-F238E27FC236}">
                  <a16:creationId xmlns:a16="http://schemas.microsoft.com/office/drawing/2014/main" xmlns="" id="{02118994-4AF9-4DB3-9A71-0E8990A7A5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6" y="1870"/>
              <a:ext cx="672" cy="732"/>
            </a:xfrm>
            <a:custGeom>
              <a:avLst/>
              <a:gdLst>
                <a:gd name="T0" fmla="*/ 0 w 864"/>
                <a:gd name="T1" fmla="*/ 2 h 1188"/>
                <a:gd name="T2" fmla="*/ 5 w 864"/>
                <a:gd name="T3" fmla="*/ 2 h 1188"/>
                <a:gd name="T4" fmla="*/ 4 w 864"/>
                <a:gd name="T5" fmla="*/ 14 h 1188"/>
                <a:gd name="T6" fmla="*/ 9 w 864"/>
                <a:gd name="T7" fmla="*/ 14 h 1188"/>
                <a:gd name="T8" fmla="*/ 15 w 864"/>
                <a:gd name="T9" fmla="*/ 15 h 1188"/>
                <a:gd name="T10" fmla="*/ 24 w 864"/>
                <a:gd name="T11" fmla="*/ 15 h 1188"/>
                <a:gd name="T12" fmla="*/ 34 w 864"/>
                <a:gd name="T13" fmla="*/ 15 h 1188"/>
                <a:gd name="T14" fmla="*/ 47 w 864"/>
                <a:gd name="T15" fmla="*/ 15 h 1188"/>
                <a:gd name="T16" fmla="*/ 61 w 864"/>
                <a:gd name="T17" fmla="*/ 15 h 1188"/>
                <a:gd name="T18" fmla="*/ 67 w 864"/>
                <a:gd name="T19" fmla="*/ 15 h 1188"/>
                <a:gd name="T20" fmla="*/ 75 w 864"/>
                <a:gd name="T21" fmla="*/ 15 h 1188"/>
                <a:gd name="T22" fmla="*/ 82 w 864"/>
                <a:gd name="T23" fmla="*/ 14 h 1188"/>
                <a:gd name="T24" fmla="*/ 86 w 864"/>
                <a:gd name="T25" fmla="*/ 14 h 1188"/>
                <a:gd name="T26" fmla="*/ 86 w 864"/>
                <a:gd name="T27" fmla="*/ 2 h 1188"/>
                <a:gd name="T28" fmla="*/ 90 w 864"/>
                <a:gd name="T29" fmla="*/ 2 h 1188"/>
                <a:gd name="T30" fmla="*/ 89 w 864"/>
                <a:gd name="T31" fmla="*/ 1 h 1188"/>
                <a:gd name="T32" fmla="*/ 88 w 864"/>
                <a:gd name="T33" fmla="*/ 1 h 1188"/>
                <a:gd name="T34" fmla="*/ 86 w 864"/>
                <a:gd name="T35" fmla="*/ 1 h 1188"/>
                <a:gd name="T36" fmla="*/ 74 w 864"/>
                <a:gd name="T37" fmla="*/ 1 h 1188"/>
                <a:gd name="T38" fmla="*/ 64 w 864"/>
                <a:gd name="T39" fmla="*/ 1 h 1188"/>
                <a:gd name="T40" fmla="*/ 56 w 864"/>
                <a:gd name="T41" fmla="*/ 1 h 1188"/>
                <a:gd name="T42" fmla="*/ 40 w 864"/>
                <a:gd name="T43" fmla="*/ 0 h 1188"/>
                <a:gd name="T44" fmla="*/ 25 w 864"/>
                <a:gd name="T45" fmla="*/ 1 h 1188"/>
                <a:gd name="T46" fmla="*/ 12 w 864"/>
                <a:gd name="T47" fmla="*/ 1 h 1188"/>
                <a:gd name="T48" fmla="*/ 5 w 864"/>
                <a:gd name="T49" fmla="*/ 1 h 1188"/>
                <a:gd name="T50" fmla="*/ 2 w 864"/>
                <a:gd name="T51" fmla="*/ 1 h 1188"/>
                <a:gd name="T52" fmla="*/ 0 w 864"/>
                <a:gd name="T53" fmla="*/ 2 h 118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864"/>
                <a:gd name="T82" fmla="*/ 0 h 1188"/>
                <a:gd name="T83" fmla="*/ 864 w 864"/>
                <a:gd name="T84" fmla="*/ 1188 h 118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864" h="1188">
                  <a:moveTo>
                    <a:pt x="0" y="172"/>
                  </a:moveTo>
                  <a:lnTo>
                    <a:pt x="48" y="220"/>
                  </a:lnTo>
                  <a:lnTo>
                    <a:pt x="45" y="1081"/>
                  </a:lnTo>
                  <a:lnTo>
                    <a:pt x="84" y="1120"/>
                  </a:lnTo>
                  <a:lnTo>
                    <a:pt x="141" y="1147"/>
                  </a:lnTo>
                  <a:lnTo>
                    <a:pt x="228" y="1171"/>
                  </a:lnTo>
                  <a:lnTo>
                    <a:pt x="333" y="1186"/>
                  </a:lnTo>
                  <a:lnTo>
                    <a:pt x="452" y="1188"/>
                  </a:lnTo>
                  <a:lnTo>
                    <a:pt x="576" y="1180"/>
                  </a:lnTo>
                  <a:lnTo>
                    <a:pt x="648" y="1168"/>
                  </a:lnTo>
                  <a:lnTo>
                    <a:pt x="726" y="1147"/>
                  </a:lnTo>
                  <a:lnTo>
                    <a:pt x="789" y="1114"/>
                  </a:lnTo>
                  <a:lnTo>
                    <a:pt x="819" y="1072"/>
                  </a:lnTo>
                  <a:lnTo>
                    <a:pt x="816" y="220"/>
                  </a:lnTo>
                  <a:lnTo>
                    <a:pt x="864" y="172"/>
                  </a:lnTo>
                  <a:lnTo>
                    <a:pt x="856" y="132"/>
                  </a:lnTo>
                  <a:lnTo>
                    <a:pt x="844" y="112"/>
                  </a:lnTo>
                  <a:lnTo>
                    <a:pt x="816" y="80"/>
                  </a:lnTo>
                  <a:lnTo>
                    <a:pt x="708" y="32"/>
                  </a:lnTo>
                  <a:lnTo>
                    <a:pt x="612" y="12"/>
                  </a:lnTo>
                  <a:lnTo>
                    <a:pt x="536" y="4"/>
                  </a:lnTo>
                  <a:lnTo>
                    <a:pt x="392" y="0"/>
                  </a:lnTo>
                  <a:lnTo>
                    <a:pt x="240" y="16"/>
                  </a:lnTo>
                  <a:lnTo>
                    <a:pt x="108" y="48"/>
                  </a:lnTo>
                  <a:lnTo>
                    <a:pt x="56" y="80"/>
                  </a:lnTo>
                  <a:lnTo>
                    <a:pt x="12" y="116"/>
                  </a:lnTo>
                  <a:lnTo>
                    <a:pt x="0" y="172"/>
                  </a:lnTo>
                  <a:close/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pic>
        <p:nvPicPr>
          <p:cNvPr id="93391" name="Picture 207">
            <a:extLst>
              <a:ext uri="{FF2B5EF4-FFF2-40B4-BE49-F238E27FC236}">
                <a16:creationId xmlns:a16="http://schemas.microsoft.com/office/drawing/2014/main" xmlns="" id="{B5D3F118-2824-4F63-B9DF-33A8CA56EE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6438" y="1828801"/>
            <a:ext cx="3683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406" name="AutoShape 222">
            <a:extLst>
              <a:ext uri="{FF2B5EF4-FFF2-40B4-BE49-F238E27FC236}">
                <a16:creationId xmlns:a16="http://schemas.microsoft.com/office/drawing/2014/main" xmlns="" id="{37CA0773-59D0-4256-BDE1-E44D88B55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1138" y="9906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0</a:t>
            </a:r>
          </a:p>
        </p:txBody>
      </p:sp>
      <p:sp>
        <p:nvSpPr>
          <p:cNvPr id="93407" name="AutoShape 223">
            <a:extLst>
              <a:ext uri="{FF2B5EF4-FFF2-40B4-BE49-F238E27FC236}">
                <a16:creationId xmlns:a16="http://schemas.microsoft.com/office/drawing/2014/main" xmlns="" id="{32BF241D-F068-48DE-AEB5-98BDD903E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7338" y="10033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0</a:t>
            </a:r>
          </a:p>
        </p:txBody>
      </p:sp>
      <p:sp>
        <p:nvSpPr>
          <p:cNvPr id="93408" name="AutoShape 224">
            <a:extLst>
              <a:ext uri="{FF2B5EF4-FFF2-40B4-BE49-F238E27FC236}">
                <a16:creationId xmlns:a16="http://schemas.microsoft.com/office/drawing/2014/main" xmlns="" id="{DEA137CD-AC12-47A9-9C5F-077091979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7338" y="10033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93409" name="AutoShape 225">
            <a:extLst>
              <a:ext uri="{FF2B5EF4-FFF2-40B4-BE49-F238E27FC236}">
                <a16:creationId xmlns:a16="http://schemas.microsoft.com/office/drawing/2014/main" xmlns="" id="{3979FF1C-4D47-4222-9D93-90A4A4104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7338" y="10033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93410" name="AutoShape 226">
            <a:extLst>
              <a:ext uri="{FF2B5EF4-FFF2-40B4-BE49-F238E27FC236}">
                <a16:creationId xmlns:a16="http://schemas.microsoft.com/office/drawing/2014/main" xmlns="" id="{AEA9EDF3-C617-4B35-8BDD-509B4D949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7338" y="10033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3</a:t>
            </a:r>
          </a:p>
        </p:txBody>
      </p:sp>
      <p:sp>
        <p:nvSpPr>
          <p:cNvPr id="93411" name="AutoShape 227">
            <a:extLst>
              <a:ext uri="{FF2B5EF4-FFF2-40B4-BE49-F238E27FC236}">
                <a16:creationId xmlns:a16="http://schemas.microsoft.com/office/drawing/2014/main" xmlns="" id="{2F2DB004-BC42-4570-BD6B-6AB5B458A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7338" y="10033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4</a:t>
            </a:r>
          </a:p>
        </p:txBody>
      </p:sp>
      <p:sp>
        <p:nvSpPr>
          <p:cNvPr id="93412" name="AutoShape 228">
            <a:extLst>
              <a:ext uri="{FF2B5EF4-FFF2-40B4-BE49-F238E27FC236}">
                <a16:creationId xmlns:a16="http://schemas.microsoft.com/office/drawing/2014/main" xmlns="" id="{A7F994C7-0F24-4706-B11A-6E048B403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7338" y="9906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5ph</a:t>
            </a:r>
          </a:p>
        </p:txBody>
      </p:sp>
      <p:sp>
        <p:nvSpPr>
          <p:cNvPr id="93413" name="AutoShape 229">
            <a:extLst>
              <a:ext uri="{FF2B5EF4-FFF2-40B4-BE49-F238E27FC236}">
                <a16:creationId xmlns:a16="http://schemas.microsoft.com/office/drawing/2014/main" xmlns="" id="{0ECACF92-E667-4B1D-950E-5E961CBC2F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1138" y="9906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93414" name="AutoShape 230">
            <a:extLst>
              <a:ext uri="{FF2B5EF4-FFF2-40B4-BE49-F238E27FC236}">
                <a16:creationId xmlns:a16="http://schemas.microsoft.com/office/drawing/2014/main" xmlns="" id="{F13144C8-CD19-49F5-B486-386C12515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1138" y="9906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93415" name="AutoShape 231">
            <a:extLst>
              <a:ext uri="{FF2B5EF4-FFF2-40B4-BE49-F238E27FC236}">
                <a16:creationId xmlns:a16="http://schemas.microsoft.com/office/drawing/2014/main" xmlns="" id="{8D163ABA-1954-47DA-BF09-F823FB2CB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1138" y="9906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3</a:t>
            </a:r>
          </a:p>
        </p:txBody>
      </p:sp>
      <p:sp>
        <p:nvSpPr>
          <p:cNvPr id="93416" name="AutoShape 232">
            <a:extLst>
              <a:ext uri="{FF2B5EF4-FFF2-40B4-BE49-F238E27FC236}">
                <a16:creationId xmlns:a16="http://schemas.microsoft.com/office/drawing/2014/main" xmlns="" id="{D08C735C-7285-4F40-8FFE-55A08A98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1138" y="9906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4</a:t>
            </a:r>
          </a:p>
        </p:txBody>
      </p:sp>
      <p:sp>
        <p:nvSpPr>
          <p:cNvPr id="93417" name="AutoShape 233">
            <a:extLst>
              <a:ext uri="{FF2B5EF4-FFF2-40B4-BE49-F238E27FC236}">
                <a16:creationId xmlns:a16="http://schemas.microsoft.com/office/drawing/2014/main" xmlns="" id="{B6E9596A-F16C-429E-9C0E-A677679A5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1138" y="9906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5</a:t>
            </a:r>
          </a:p>
        </p:txBody>
      </p:sp>
      <p:sp>
        <p:nvSpPr>
          <p:cNvPr id="93418" name="AutoShape 234">
            <a:extLst>
              <a:ext uri="{FF2B5EF4-FFF2-40B4-BE49-F238E27FC236}">
                <a16:creationId xmlns:a16="http://schemas.microsoft.com/office/drawing/2014/main" xmlns="" id="{74E128F1-3C3B-4660-8041-3B8A8195C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1138" y="9906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6</a:t>
            </a:r>
          </a:p>
        </p:txBody>
      </p:sp>
      <p:sp>
        <p:nvSpPr>
          <p:cNvPr id="93419" name="AutoShape 235">
            <a:extLst>
              <a:ext uri="{FF2B5EF4-FFF2-40B4-BE49-F238E27FC236}">
                <a16:creationId xmlns:a16="http://schemas.microsoft.com/office/drawing/2014/main" xmlns="" id="{D8324AA2-5F0B-4438-B5C1-D7594A381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1138" y="9906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7</a:t>
            </a:r>
          </a:p>
        </p:txBody>
      </p:sp>
      <p:sp>
        <p:nvSpPr>
          <p:cNvPr id="93420" name="AutoShape 236">
            <a:extLst>
              <a:ext uri="{FF2B5EF4-FFF2-40B4-BE49-F238E27FC236}">
                <a16:creationId xmlns:a16="http://schemas.microsoft.com/office/drawing/2014/main" xmlns="" id="{67319B68-A698-48C6-8FC1-23314550A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1138" y="9906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8</a:t>
            </a:r>
          </a:p>
        </p:txBody>
      </p:sp>
      <p:sp>
        <p:nvSpPr>
          <p:cNvPr id="93421" name="AutoShape 237">
            <a:extLst>
              <a:ext uri="{FF2B5EF4-FFF2-40B4-BE49-F238E27FC236}">
                <a16:creationId xmlns:a16="http://schemas.microsoft.com/office/drawing/2014/main" xmlns="" id="{2AD469D3-E20B-4F90-B1C8-656E12578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1138" y="9906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9</a:t>
            </a:r>
          </a:p>
        </p:txBody>
      </p:sp>
      <p:sp>
        <p:nvSpPr>
          <p:cNvPr id="93422" name="AutoShape 238">
            <a:extLst>
              <a:ext uri="{FF2B5EF4-FFF2-40B4-BE49-F238E27FC236}">
                <a16:creationId xmlns:a16="http://schemas.microsoft.com/office/drawing/2014/main" xmlns="" id="{30DF180E-DA4D-43CE-B2E9-6C1C02FFF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1138" y="990600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10ph</a:t>
            </a:r>
          </a:p>
        </p:txBody>
      </p:sp>
      <p:pic>
        <p:nvPicPr>
          <p:cNvPr id="93423" name="Picture 239" descr="Flame-04-june">
            <a:extLst>
              <a:ext uri="{FF2B5EF4-FFF2-40B4-BE49-F238E27FC236}">
                <a16:creationId xmlns:a16="http://schemas.microsoft.com/office/drawing/2014/main" xmlns="" id="{07C8B375-FB79-417D-A7E7-F1B5DE1603F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138" y="4191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424" name="Picture 240" descr="Flame-04-june">
            <a:extLst>
              <a:ext uri="{FF2B5EF4-FFF2-40B4-BE49-F238E27FC236}">
                <a16:creationId xmlns:a16="http://schemas.microsoft.com/office/drawing/2014/main" xmlns="" id="{1D58FCCA-DD12-432F-ABE6-4F5CF4C9FA1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5938" y="4267200"/>
            <a:ext cx="762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425" name="Line 241">
            <a:extLst>
              <a:ext uri="{FF2B5EF4-FFF2-40B4-BE49-F238E27FC236}">
                <a16:creationId xmlns:a16="http://schemas.microsoft.com/office/drawing/2014/main" xmlns="" id="{4586237B-BD3E-4B9C-B457-FFFB4CF5F3E6}"/>
              </a:ext>
            </a:extLst>
          </p:cNvPr>
          <p:cNvSpPr>
            <a:spLocks noChangeShapeType="1"/>
          </p:cNvSpPr>
          <p:nvPr/>
        </p:nvSpPr>
        <p:spPr bwMode="auto">
          <a:xfrm>
            <a:off x="6062663" y="2535239"/>
            <a:ext cx="11112" cy="9556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426" name="Line 242">
            <a:extLst>
              <a:ext uri="{FF2B5EF4-FFF2-40B4-BE49-F238E27FC236}">
                <a16:creationId xmlns:a16="http://schemas.microsoft.com/office/drawing/2014/main" xmlns="" id="{E90214CE-FB96-4C54-8612-94AF54CFC29C}"/>
              </a:ext>
            </a:extLst>
          </p:cNvPr>
          <p:cNvSpPr>
            <a:spLocks noChangeShapeType="1"/>
          </p:cNvSpPr>
          <p:nvPr/>
        </p:nvSpPr>
        <p:spPr bwMode="auto">
          <a:xfrm>
            <a:off x="9815514" y="2533650"/>
            <a:ext cx="1587" cy="9461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427" name="Line 243">
            <a:extLst>
              <a:ext uri="{FF2B5EF4-FFF2-40B4-BE49-F238E27FC236}">
                <a16:creationId xmlns:a16="http://schemas.microsoft.com/office/drawing/2014/main" xmlns="" id="{7195B716-A09C-4FEB-8C67-5F52DA40B4E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53138" y="3505200"/>
            <a:ext cx="3810000" cy="158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428" name="Line 244">
            <a:extLst>
              <a:ext uri="{FF2B5EF4-FFF2-40B4-BE49-F238E27FC236}">
                <a16:creationId xmlns:a16="http://schemas.microsoft.com/office/drawing/2014/main" xmlns="" id="{775ADD1C-6AB3-4032-B149-8570D102D04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53138" y="2514600"/>
            <a:ext cx="3810000" cy="158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429" name="Text Box 245">
            <a:extLst>
              <a:ext uri="{FF2B5EF4-FFF2-40B4-BE49-F238E27FC236}">
                <a16:creationId xmlns:a16="http://schemas.microsoft.com/office/drawing/2014/main" xmlns="" id="{6DE87442-38F1-4DCA-8BB1-878FC6B56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3214688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" panose="020B0604020202020204" pitchFamily="34" charset="0"/>
              </a:rPr>
              <a:t>20</a:t>
            </a:r>
            <a:r>
              <a:rPr lang="en-US" altLang="en-US" sz="1800" baseline="30000">
                <a:latin typeface="Arial" panose="020B0604020202020204" pitchFamily="34" charset="0"/>
              </a:rPr>
              <a:t>0</a:t>
            </a:r>
            <a:r>
              <a:rPr lang="en-US" altLang="en-US" sz="180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93430" name="Text Box 246">
            <a:extLst>
              <a:ext uri="{FF2B5EF4-FFF2-40B4-BE49-F238E27FC236}">
                <a16:creationId xmlns:a16="http://schemas.microsoft.com/office/drawing/2014/main" xmlns="" id="{83669881-0AE8-49CF-B314-B39131569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8538" y="2133601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" panose="020B0604020202020204" pitchFamily="34" charset="0"/>
              </a:rPr>
              <a:t>40</a:t>
            </a:r>
            <a:r>
              <a:rPr lang="en-US" altLang="en-US" sz="1800" baseline="30000">
                <a:latin typeface="Arial" panose="020B0604020202020204" pitchFamily="34" charset="0"/>
              </a:rPr>
              <a:t>0</a:t>
            </a:r>
            <a:r>
              <a:rPr lang="en-US" altLang="en-US" sz="180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93431" name="Text Box 247">
            <a:extLst>
              <a:ext uri="{FF2B5EF4-FFF2-40B4-BE49-F238E27FC236}">
                <a16:creationId xmlns:a16="http://schemas.microsoft.com/office/drawing/2014/main" xmlns="" id="{39518F35-DF93-475E-AEEC-29AC3A360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2938" y="4953000"/>
            <a:ext cx="2423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E2CEFA"/>
                </a:solidFill>
              </a:rPr>
              <a:t>.</a:t>
            </a:r>
          </a:p>
        </p:txBody>
      </p:sp>
      <p:grpSp>
        <p:nvGrpSpPr>
          <p:cNvPr id="3" name="Group 253">
            <a:extLst>
              <a:ext uri="{FF2B5EF4-FFF2-40B4-BE49-F238E27FC236}">
                <a16:creationId xmlns:a16="http://schemas.microsoft.com/office/drawing/2014/main" xmlns="" id="{DE2F2EED-F0CE-479A-B468-874CFA0D45A4}"/>
              </a:ext>
            </a:extLst>
          </p:cNvPr>
          <p:cNvGrpSpPr>
            <a:grpSpLocks/>
          </p:cNvGrpSpPr>
          <p:nvPr/>
        </p:nvGrpSpPr>
        <p:grpSpPr bwMode="auto">
          <a:xfrm>
            <a:off x="8458200" y="1992314"/>
            <a:ext cx="2209800" cy="3527425"/>
            <a:chOff x="4368" y="1255"/>
            <a:chExt cx="1392" cy="2222"/>
          </a:xfrm>
        </p:grpSpPr>
        <p:sp>
          <p:nvSpPr>
            <p:cNvPr id="93398" name="Rectangle 214">
              <a:extLst>
                <a:ext uri="{FF2B5EF4-FFF2-40B4-BE49-F238E27FC236}">
                  <a16:creationId xmlns:a16="http://schemas.microsoft.com/office/drawing/2014/main" xmlns="" id="{D8D6F78A-61F9-4722-A5ED-BCDD796029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7" y="1665"/>
              <a:ext cx="130" cy="71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3390" name="AutoShape 206">
              <a:extLst>
                <a:ext uri="{FF2B5EF4-FFF2-40B4-BE49-F238E27FC236}">
                  <a16:creationId xmlns:a16="http://schemas.microsoft.com/office/drawing/2014/main" xmlns="" id="{005E9EDB-6A2F-46B5-9C28-0FE98B5387C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629" y="2400"/>
              <a:ext cx="1131" cy="357"/>
            </a:xfrm>
            <a:prstGeom prst="cube">
              <a:avLst>
                <a:gd name="adj" fmla="val 91454"/>
              </a:avLst>
            </a:prstGeom>
            <a:gradFill rotWithShape="1">
              <a:gsLst>
                <a:gs pos="0">
                  <a:schemeClr val="bg1">
                    <a:gamma/>
                    <a:shade val="0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3393" name="AutoShape 209">
              <a:extLst>
                <a:ext uri="{FF2B5EF4-FFF2-40B4-BE49-F238E27FC236}">
                  <a16:creationId xmlns:a16="http://schemas.microsoft.com/office/drawing/2014/main" xmlns="" id="{2B80A5D4-E4C9-46D2-B808-535F993D4B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4654" y="2406"/>
              <a:ext cx="36" cy="304"/>
            </a:xfrm>
            <a:prstGeom prst="can">
              <a:avLst>
                <a:gd name="adj" fmla="val 7897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3394" name="AutoShape 210">
              <a:extLst>
                <a:ext uri="{FF2B5EF4-FFF2-40B4-BE49-F238E27FC236}">
                  <a16:creationId xmlns:a16="http://schemas.microsoft.com/office/drawing/2014/main" xmlns="" id="{ECCC2A6C-B96E-4048-AC14-EC3B49954C9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4847" y="1362"/>
              <a:ext cx="36" cy="679"/>
            </a:xfrm>
            <a:prstGeom prst="can">
              <a:avLst>
                <a:gd name="adj" fmla="val 17639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3395" name="Rectangle 211">
              <a:extLst>
                <a:ext uri="{FF2B5EF4-FFF2-40B4-BE49-F238E27FC236}">
                  <a16:creationId xmlns:a16="http://schemas.microsoft.com/office/drawing/2014/main" xmlns="" id="{FD6E0229-0015-4AF0-99E0-62EE6AA4ED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3" y="1661"/>
              <a:ext cx="131" cy="71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3396" name="Rectangle 212">
              <a:extLst>
                <a:ext uri="{FF2B5EF4-FFF2-40B4-BE49-F238E27FC236}">
                  <a16:creationId xmlns:a16="http://schemas.microsoft.com/office/drawing/2014/main" xmlns="" id="{BC1B9019-704F-4747-9484-3D73B82804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3" y="2520"/>
              <a:ext cx="131" cy="71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269" name="Oval 213">
              <a:extLst>
                <a:ext uri="{FF2B5EF4-FFF2-40B4-BE49-F238E27FC236}">
                  <a16:creationId xmlns:a16="http://schemas.microsoft.com/office/drawing/2014/main" xmlns="" id="{3C6D80FE-959C-42AF-862B-8F8F8F407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9" y="1900"/>
              <a:ext cx="609" cy="182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70" name="Freeform 219">
              <a:extLst>
                <a:ext uri="{FF2B5EF4-FFF2-40B4-BE49-F238E27FC236}">
                  <a16:creationId xmlns:a16="http://schemas.microsoft.com/office/drawing/2014/main" xmlns="" id="{E579D951-C167-4B52-9018-C371D4665F6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19" y="1897"/>
              <a:ext cx="609" cy="750"/>
            </a:xfrm>
            <a:custGeom>
              <a:avLst/>
              <a:gdLst>
                <a:gd name="T0" fmla="*/ 0 w 864"/>
                <a:gd name="T1" fmla="*/ 3 h 1188"/>
                <a:gd name="T2" fmla="*/ 2 w 864"/>
                <a:gd name="T3" fmla="*/ 4 h 1188"/>
                <a:gd name="T4" fmla="*/ 2 w 864"/>
                <a:gd name="T5" fmla="*/ 18 h 1188"/>
                <a:gd name="T6" fmla="*/ 4 w 864"/>
                <a:gd name="T7" fmla="*/ 18 h 1188"/>
                <a:gd name="T8" fmla="*/ 6 w 864"/>
                <a:gd name="T9" fmla="*/ 18 h 1188"/>
                <a:gd name="T10" fmla="*/ 9 w 864"/>
                <a:gd name="T11" fmla="*/ 19 h 1188"/>
                <a:gd name="T12" fmla="*/ 14 w 864"/>
                <a:gd name="T13" fmla="*/ 19 h 1188"/>
                <a:gd name="T14" fmla="*/ 19 w 864"/>
                <a:gd name="T15" fmla="*/ 19 h 1188"/>
                <a:gd name="T16" fmla="*/ 25 w 864"/>
                <a:gd name="T17" fmla="*/ 19 h 1188"/>
                <a:gd name="T18" fmla="*/ 27 w 864"/>
                <a:gd name="T19" fmla="*/ 19 h 1188"/>
                <a:gd name="T20" fmla="*/ 31 w 864"/>
                <a:gd name="T21" fmla="*/ 18 h 1188"/>
                <a:gd name="T22" fmla="*/ 34 w 864"/>
                <a:gd name="T23" fmla="*/ 18 h 1188"/>
                <a:gd name="T24" fmla="*/ 35 w 864"/>
                <a:gd name="T25" fmla="*/ 17 h 1188"/>
                <a:gd name="T26" fmla="*/ 35 w 864"/>
                <a:gd name="T27" fmla="*/ 4 h 1188"/>
                <a:gd name="T28" fmla="*/ 37 w 864"/>
                <a:gd name="T29" fmla="*/ 3 h 1188"/>
                <a:gd name="T30" fmla="*/ 37 w 864"/>
                <a:gd name="T31" fmla="*/ 2 h 1188"/>
                <a:gd name="T32" fmla="*/ 36 w 864"/>
                <a:gd name="T33" fmla="*/ 2 h 1188"/>
                <a:gd name="T34" fmla="*/ 35 w 864"/>
                <a:gd name="T35" fmla="*/ 1 h 1188"/>
                <a:gd name="T36" fmla="*/ 30 w 864"/>
                <a:gd name="T37" fmla="*/ 1 h 1188"/>
                <a:gd name="T38" fmla="*/ 26 w 864"/>
                <a:gd name="T39" fmla="*/ 1 h 1188"/>
                <a:gd name="T40" fmla="*/ 23 w 864"/>
                <a:gd name="T41" fmla="*/ 1 h 1188"/>
                <a:gd name="T42" fmla="*/ 17 w 864"/>
                <a:gd name="T43" fmla="*/ 0 h 1188"/>
                <a:gd name="T44" fmla="*/ 11 w 864"/>
                <a:gd name="T45" fmla="*/ 1 h 1188"/>
                <a:gd name="T46" fmla="*/ 4 w 864"/>
                <a:gd name="T47" fmla="*/ 1 h 1188"/>
                <a:gd name="T48" fmla="*/ 2 w 864"/>
                <a:gd name="T49" fmla="*/ 1 h 1188"/>
                <a:gd name="T50" fmla="*/ 1 w 864"/>
                <a:gd name="T51" fmla="*/ 2 h 1188"/>
                <a:gd name="T52" fmla="*/ 0 w 864"/>
                <a:gd name="T53" fmla="*/ 3 h 118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864"/>
                <a:gd name="T82" fmla="*/ 0 h 1188"/>
                <a:gd name="T83" fmla="*/ 864 w 864"/>
                <a:gd name="T84" fmla="*/ 1188 h 118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864" h="1188">
                  <a:moveTo>
                    <a:pt x="0" y="172"/>
                  </a:moveTo>
                  <a:lnTo>
                    <a:pt x="48" y="220"/>
                  </a:lnTo>
                  <a:lnTo>
                    <a:pt x="45" y="1081"/>
                  </a:lnTo>
                  <a:lnTo>
                    <a:pt x="84" y="1120"/>
                  </a:lnTo>
                  <a:lnTo>
                    <a:pt x="141" y="1147"/>
                  </a:lnTo>
                  <a:lnTo>
                    <a:pt x="228" y="1171"/>
                  </a:lnTo>
                  <a:lnTo>
                    <a:pt x="333" y="1186"/>
                  </a:lnTo>
                  <a:lnTo>
                    <a:pt x="452" y="1188"/>
                  </a:lnTo>
                  <a:lnTo>
                    <a:pt x="576" y="1180"/>
                  </a:lnTo>
                  <a:lnTo>
                    <a:pt x="648" y="1168"/>
                  </a:lnTo>
                  <a:lnTo>
                    <a:pt x="726" y="1147"/>
                  </a:lnTo>
                  <a:lnTo>
                    <a:pt x="789" y="1114"/>
                  </a:lnTo>
                  <a:lnTo>
                    <a:pt x="819" y="1072"/>
                  </a:lnTo>
                  <a:lnTo>
                    <a:pt x="816" y="220"/>
                  </a:lnTo>
                  <a:lnTo>
                    <a:pt x="864" y="172"/>
                  </a:lnTo>
                  <a:lnTo>
                    <a:pt x="856" y="132"/>
                  </a:lnTo>
                  <a:lnTo>
                    <a:pt x="844" y="112"/>
                  </a:lnTo>
                  <a:lnTo>
                    <a:pt x="816" y="80"/>
                  </a:lnTo>
                  <a:lnTo>
                    <a:pt x="708" y="32"/>
                  </a:lnTo>
                  <a:lnTo>
                    <a:pt x="612" y="12"/>
                  </a:lnTo>
                  <a:lnTo>
                    <a:pt x="536" y="4"/>
                  </a:lnTo>
                  <a:lnTo>
                    <a:pt x="392" y="0"/>
                  </a:lnTo>
                  <a:lnTo>
                    <a:pt x="240" y="16"/>
                  </a:lnTo>
                  <a:lnTo>
                    <a:pt x="108" y="48"/>
                  </a:lnTo>
                  <a:lnTo>
                    <a:pt x="56" y="80"/>
                  </a:lnTo>
                  <a:lnTo>
                    <a:pt x="12" y="116"/>
                  </a:lnTo>
                  <a:lnTo>
                    <a:pt x="0" y="172"/>
                  </a:lnTo>
                  <a:close/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93432" name="AutoShape 248">
              <a:extLst>
                <a:ext uri="{FF2B5EF4-FFF2-40B4-BE49-F238E27FC236}">
                  <a16:creationId xmlns:a16="http://schemas.microsoft.com/office/drawing/2014/main" xmlns="" id="{83762BD3-E463-4260-8374-C806A435BD7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368" y="3120"/>
              <a:ext cx="1349" cy="357"/>
            </a:xfrm>
            <a:prstGeom prst="cube">
              <a:avLst>
                <a:gd name="adj" fmla="val 72500"/>
              </a:avLst>
            </a:prstGeom>
            <a:gradFill rotWithShape="1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3433" name="AutoShape 249">
              <a:extLst>
                <a:ext uri="{FF2B5EF4-FFF2-40B4-BE49-F238E27FC236}">
                  <a16:creationId xmlns:a16="http://schemas.microsoft.com/office/drawing/2014/main" xmlns="" id="{C4CEA7ED-481D-49AA-99B8-6AB66E00A4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7" y="1255"/>
              <a:ext cx="43" cy="1999"/>
            </a:xfrm>
            <a:prstGeom prst="can">
              <a:avLst>
                <a:gd name="adj" fmla="val 43475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pic>
          <p:nvPicPr>
            <p:cNvPr id="9273" name="Picture 250" descr="den conCutout">
              <a:extLst>
                <a:ext uri="{FF2B5EF4-FFF2-40B4-BE49-F238E27FC236}">
                  <a16:creationId xmlns:a16="http://schemas.microsoft.com/office/drawing/2014/main" xmlns="" id="{EFAEBC7C-4FB3-4EC3-8813-733C861C8EF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0" y="2888"/>
              <a:ext cx="574" cy="5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3438" name="Text Box 254">
            <a:extLst>
              <a:ext uri="{FF2B5EF4-FFF2-40B4-BE49-F238E27FC236}">
                <a16:creationId xmlns:a16="http://schemas.microsoft.com/office/drawing/2014/main" xmlns="" id="{4A910A15-332A-46DE-81FE-9D1D7B037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8638" y="3594100"/>
            <a:ext cx="83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hlink"/>
                </a:solidFill>
                <a:latin typeface="Arial" panose="020B0604020202020204" pitchFamily="34" charset="0"/>
              </a:rPr>
              <a:t>100g nước</a:t>
            </a:r>
          </a:p>
        </p:txBody>
      </p:sp>
      <p:grpSp>
        <p:nvGrpSpPr>
          <p:cNvPr id="4" name="Group 255">
            <a:extLst>
              <a:ext uri="{FF2B5EF4-FFF2-40B4-BE49-F238E27FC236}">
                <a16:creationId xmlns:a16="http://schemas.microsoft.com/office/drawing/2014/main" xmlns="" id="{7D40149B-C5ED-42CE-B296-DC502A708188}"/>
              </a:ext>
            </a:extLst>
          </p:cNvPr>
          <p:cNvGrpSpPr>
            <a:grpSpLocks/>
          </p:cNvGrpSpPr>
          <p:nvPr/>
        </p:nvGrpSpPr>
        <p:grpSpPr bwMode="auto">
          <a:xfrm>
            <a:off x="9386888" y="3352801"/>
            <a:ext cx="850900" cy="868363"/>
            <a:chOff x="4118" y="2256"/>
            <a:chExt cx="536" cy="547"/>
          </a:xfrm>
        </p:grpSpPr>
        <p:sp>
          <p:nvSpPr>
            <p:cNvPr id="93440" name="Oval 256">
              <a:extLst>
                <a:ext uri="{FF2B5EF4-FFF2-40B4-BE49-F238E27FC236}">
                  <a16:creationId xmlns:a16="http://schemas.microsoft.com/office/drawing/2014/main" xmlns="" id="{694BD61F-41AC-4A7D-81BD-43D2E5EA33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2256"/>
              <a:ext cx="530" cy="135"/>
            </a:xfrm>
            <a:prstGeom prst="ellipse">
              <a:avLst/>
            </a:prstGeom>
            <a:gradFill rotWithShape="1">
              <a:gsLst>
                <a:gs pos="0">
                  <a:srgbClr val="66CCFF">
                    <a:gamma/>
                    <a:shade val="60392"/>
                    <a:invGamma/>
                  </a:srgbClr>
                </a:gs>
                <a:gs pos="50000">
                  <a:srgbClr val="66CCFF">
                    <a:alpha val="999"/>
                  </a:srgbClr>
                </a:gs>
                <a:gs pos="100000">
                  <a:srgbClr val="66CCFF">
                    <a:gamma/>
                    <a:shade val="60392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u="sng">
                <a:latin typeface="Arial" charset="0"/>
                <a:cs typeface="Arial" charset="0"/>
              </a:endParaRPr>
            </a:p>
          </p:txBody>
        </p:sp>
        <p:sp>
          <p:nvSpPr>
            <p:cNvPr id="9262" name="Freeform 257">
              <a:extLst>
                <a:ext uri="{FF2B5EF4-FFF2-40B4-BE49-F238E27FC236}">
                  <a16:creationId xmlns:a16="http://schemas.microsoft.com/office/drawing/2014/main" xmlns="" id="{59240ADB-907C-4643-85C1-109AC9BF79DD}"/>
                </a:ext>
              </a:extLst>
            </p:cNvPr>
            <p:cNvSpPr>
              <a:spLocks/>
            </p:cNvSpPr>
            <p:nvPr/>
          </p:nvSpPr>
          <p:spPr bwMode="auto">
            <a:xfrm>
              <a:off x="4118" y="2327"/>
              <a:ext cx="536" cy="476"/>
            </a:xfrm>
            <a:custGeom>
              <a:avLst/>
              <a:gdLst>
                <a:gd name="T0" fmla="*/ 4 w 592"/>
                <a:gd name="T1" fmla="*/ 0 h 640"/>
                <a:gd name="T2" fmla="*/ 24 w 592"/>
                <a:gd name="T3" fmla="*/ 3 h 640"/>
                <a:gd name="T4" fmla="*/ 100 w 592"/>
                <a:gd name="T5" fmla="*/ 5 h 640"/>
                <a:gd name="T6" fmla="*/ 164 w 592"/>
                <a:gd name="T7" fmla="*/ 5 h 640"/>
                <a:gd name="T8" fmla="*/ 218 w 592"/>
                <a:gd name="T9" fmla="*/ 3 h 640"/>
                <a:gd name="T10" fmla="*/ 241 w 592"/>
                <a:gd name="T11" fmla="*/ 0 h 640"/>
                <a:gd name="T12" fmla="*/ 239 w 592"/>
                <a:gd name="T13" fmla="*/ 38 h 640"/>
                <a:gd name="T14" fmla="*/ 231 w 592"/>
                <a:gd name="T15" fmla="*/ 40 h 640"/>
                <a:gd name="T16" fmla="*/ 217 w 592"/>
                <a:gd name="T17" fmla="*/ 41 h 640"/>
                <a:gd name="T18" fmla="*/ 161 w 592"/>
                <a:gd name="T19" fmla="*/ 45 h 640"/>
                <a:gd name="T20" fmla="*/ 98 w 592"/>
                <a:gd name="T21" fmla="*/ 45 h 640"/>
                <a:gd name="T22" fmla="*/ 38 w 592"/>
                <a:gd name="T23" fmla="*/ 42 h 640"/>
                <a:gd name="T24" fmla="*/ 20 w 592"/>
                <a:gd name="T25" fmla="*/ 41 h 640"/>
                <a:gd name="T26" fmla="*/ 0 w 592"/>
                <a:gd name="T27" fmla="*/ 39 h 640"/>
                <a:gd name="T28" fmla="*/ 4 w 592"/>
                <a:gd name="T29" fmla="*/ 0 h 6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92"/>
                <a:gd name="T46" fmla="*/ 0 h 640"/>
                <a:gd name="T47" fmla="*/ 592 w 592"/>
                <a:gd name="T48" fmla="*/ 640 h 6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92" h="640">
                  <a:moveTo>
                    <a:pt x="4" y="0"/>
                  </a:moveTo>
                  <a:lnTo>
                    <a:pt x="60" y="40"/>
                  </a:lnTo>
                  <a:lnTo>
                    <a:pt x="244" y="84"/>
                  </a:lnTo>
                  <a:lnTo>
                    <a:pt x="400" y="76"/>
                  </a:lnTo>
                  <a:lnTo>
                    <a:pt x="536" y="44"/>
                  </a:lnTo>
                  <a:lnTo>
                    <a:pt x="592" y="0"/>
                  </a:lnTo>
                  <a:lnTo>
                    <a:pt x="584" y="544"/>
                  </a:lnTo>
                  <a:lnTo>
                    <a:pt x="568" y="572"/>
                  </a:lnTo>
                  <a:lnTo>
                    <a:pt x="532" y="596"/>
                  </a:lnTo>
                  <a:lnTo>
                    <a:pt x="396" y="632"/>
                  </a:lnTo>
                  <a:lnTo>
                    <a:pt x="240" y="640"/>
                  </a:lnTo>
                  <a:lnTo>
                    <a:pt x="92" y="608"/>
                  </a:lnTo>
                  <a:lnTo>
                    <a:pt x="48" y="588"/>
                  </a:lnTo>
                  <a:lnTo>
                    <a:pt x="0" y="552"/>
                  </a:lnTo>
                  <a:lnTo>
                    <a:pt x="4" y="0"/>
                  </a:lnTo>
                  <a:close/>
                </a:path>
              </a:pathLst>
            </a:custGeom>
            <a:gradFill rotWithShape="1">
              <a:gsLst>
                <a:gs pos="0">
                  <a:srgbClr val="66CCFF">
                    <a:alpha val="54999"/>
                  </a:srgbClr>
                </a:gs>
                <a:gs pos="100000">
                  <a:srgbClr val="9EDFFF">
                    <a:alpha val="40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93442" name="Text Box 258">
            <a:extLst>
              <a:ext uri="{FF2B5EF4-FFF2-40B4-BE49-F238E27FC236}">
                <a16:creationId xmlns:a16="http://schemas.microsoft.com/office/drawing/2014/main" xmlns="" id="{F4DC080B-DB58-4CD6-99D5-D0FBDBB20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505200"/>
            <a:ext cx="83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hlink"/>
                </a:solidFill>
                <a:latin typeface="Arial" panose="020B0604020202020204" pitchFamily="34" charset="0"/>
              </a:rPr>
              <a:t>50g nước</a:t>
            </a:r>
          </a:p>
        </p:txBody>
      </p:sp>
      <p:grpSp>
        <p:nvGrpSpPr>
          <p:cNvPr id="5" name="Group 262">
            <a:extLst>
              <a:ext uri="{FF2B5EF4-FFF2-40B4-BE49-F238E27FC236}">
                <a16:creationId xmlns:a16="http://schemas.microsoft.com/office/drawing/2014/main" xmlns="" id="{C656D751-A555-4D94-8309-DCD9E1769600}"/>
              </a:ext>
            </a:extLst>
          </p:cNvPr>
          <p:cNvGrpSpPr>
            <a:grpSpLocks/>
          </p:cNvGrpSpPr>
          <p:nvPr/>
        </p:nvGrpSpPr>
        <p:grpSpPr bwMode="auto">
          <a:xfrm>
            <a:off x="5613400" y="3505201"/>
            <a:ext cx="939800" cy="644525"/>
            <a:chOff x="1728" y="2346"/>
            <a:chExt cx="592" cy="412"/>
          </a:xfrm>
        </p:grpSpPr>
        <p:sp>
          <p:nvSpPr>
            <p:cNvPr id="93447" name="Oval 263">
              <a:extLst>
                <a:ext uri="{FF2B5EF4-FFF2-40B4-BE49-F238E27FC236}">
                  <a16:creationId xmlns:a16="http://schemas.microsoft.com/office/drawing/2014/main" xmlns="" id="{5A214608-1410-4650-A5F0-DBF35E37FA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346"/>
              <a:ext cx="585" cy="132"/>
            </a:xfrm>
            <a:prstGeom prst="ellipse">
              <a:avLst/>
            </a:prstGeom>
            <a:gradFill rotWithShape="1">
              <a:gsLst>
                <a:gs pos="0">
                  <a:srgbClr val="66CCFF">
                    <a:gamma/>
                    <a:shade val="60392"/>
                    <a:invGamma/>
                  </a:srgbClr>
                </a:gs>
                <a:gs pos="50000">
                  <a:srgbClr val="66CCFF">
                    <a:alpha val="999"/>
                  </a:srgbClr>
                </a:gs>
                <a:gs pos="100000">
                  <a:srgbClr val="66CCFF">
                    <a:gamma/>
                    <a:shade val="60392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258" name="Freeform 264">
              <a:extLst>
                <a:ext uri="{FF2B5EF4-FFF2-40B4-BE49-F238E27FC236}">
                  <a16:creationId xmlns:a16="http://schemas.microsoft.com/office/drawing/2014/main" xmlns="" id="{1F648374-CD22-4DE9-851F-797518DE876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8" y="2432"/>
              <a:ext cx="592" cy="326"/>
            </a:xfrm>
            <a:custGeom>
              <a:avLst/>
              <a:gdLst>
                <a:gd name="T0" fmla="*/ 4 w 592"/>
                <a:gd name="T1" fmla="*/ 0 h 640"/>
                <a:gd name="T2" fmla="*/ 60 w 592"/>
                <a:gd name="T3" fmla="*/ 1 h 640"/>
                <a:gd name="T4" fmla="*/ 244 w 592"/>
                <a:gd name="T5" fmla="*/ 1 h 640"/>
                <a:gd name="T6" fmla="*/ 400 w 592"/>
                <a:gd name="T7" fmla="*/ 1 h 640"/>
                <a:gd name="T8" fmla="*/ 536 w 592"/>
                <a:gd name="T9" fmla="*/ 1 h 640"/>
                <a:gd name="T10" fmla="*/ 592 w 592"/>
                <a:gd name="T11" fmla="*/ 0 h 640"/>
                <a:gd name="T12" fmla="*/ 584 w 592"/>
                <a:gd name="T13" fmla="*/ 2 h 640"/>
                <a:gd name="T14" fmla="*/ 568 w 592"/>
                <a:gd name="T15" fmla="*/ 2 h 640"/>
                <a:gd name="T16" fmla="*/ 532 w 592"/>
                <a:gd name="T17" fmla="*/ 2 h 640"/>
                <a:gd name="T18" fmla="*/ 396 w 592"/>
                <a:gd name="T19" fmla="*/ 2 h 640"/>
                <a:gd name="T20" fmla="*/ 240 w 592"/>
                <a:gd name="T21" fmla="*/ 2 h 640"/>
                <a:gd name="T22" fmla="*/ 92 w 592"/>
                <a:gd name="T23" fmla="*/ 2 h 640"/>
                <a:gd name="T24" fmla="*/ 48 w 592"/>
                <a:gd name="T25" fmla="*/ 2 h 640"/>
                <a:gd name="T26" fmla="*/ 0 w 592"/>
                <a:gd name="T27" fmla="*/ 2 h 640"/>
                <a:gd name="T28" fmla="*/ 4 w 592"/>
                <a:gd name="T29" fmla="*/ 0 h 6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92"/>
                <a:gd name="T46" fmla="*/ 0 h 640"/>
                <a:gd name="T47" fmla="*/ 592 w 592"/>
                <a:gd name="T48" fmla="*/ 640 h 6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92" h="640">
                  <a:moveTo>
                    <a:pt x="4" y="0"/>
                  </a:moveTo>
                  <a:lnTo>
                    <a:pt x="60" y="40"/>
                  </a:lnTo>
                  <a:lnTo>
                    <a:pt x="244" y="84"/>
                  </a:lnTo>
                  <a:lnTo>
                    <a:pt x="400" y="76"/>
                  </a:lnTo>
                  <a:lnTo>
                    <a:pt x="536" y="44"/>
                  </a:lnTo>
                  <a:lnTo>
                    <a:pt x="592" y="0"/>
                  </a:lnTo>
                  <a:lnTo>
                    <a:pt x="584" y="544"/>
                  </a:lnTo>
                  <a:lnTo>
                    <a:pt x="568" y="572"/>
                  </a:lnTo>
                  <a:lnTo>
                    <a:pt x="532" y="596"/>
                  </a:lnTo>
                  <a:lnTo>
                    <a:pt x="396" y="632"/>
                  </a:lnTo>
                  <a:lnTo>
                    <a:pt x="240" y="640"/>
                  </a:lnTo>
                  <a:lnTo>
                    <a:pt x="92" y="608"/>
                  </a:lnTo>
                  <a:lnTo>
                    <a:pt x="48" y="588"/>
                  </a:lnTo>
                  <a:lnTo>
                    <a:pt x="0" y="552"/>
                  </a:lnTo>
                  <a:lnTo>
                    <a:pt x="4" y="0"/>
                  </a:lnTo>
                  <a:close/>
                </a:path>
              </a:pathLst>
            </a:custGeom>
            <a:gradFill rotWithShape="1">
              <a:gsLst>
                <a:gs pos="0">
                  <a:srgbClr val="66CCFF">
                    <a:alpha val="54999"/>
                  </a:srgbClr>
                </a:gs>
                <a:gs pos="100000">
                  <a:srgbClr val="9EDFFF">
                    <a:alpha val="40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9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9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3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3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3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3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9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9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9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9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9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9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9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9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9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93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93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9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93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93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934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934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0"/>
                                        <p:tgtEl>
                                          <p:spTgt spid="9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10000"/>
                                        <p:tgtEl>
                                          <p:spTgt spid="9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9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9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9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2" dur="500"/>
                                        <p:tgtEl>
                                          <p:spTgt spid="934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63" grpId="0"/>
      <p:bldP spid="93406" grpId="0" animBg="1"/>
      <p:bldP spid="93407" grpId="0" animBg="1"/>
      <p:bldP spid="93408" grpId="0" animBg="1"/>
      <p:bldP spid="93409" grpId="0" animBg="1"/>
      <p:bldP spid="93410" grpId="0" animBg="1"/>
      <p:bldP spid="93411" grpId="0" animBg="1"/>
      <p:bldP spid="93412" grpId="0" animBg="1"/>
      <p:bldP spid="93413" grpId="0" animBg="1"/>
      <p:bldP spid="93414" grpId="0" animBg="1"/>
      <p:bldP spid="93415" grpId="0" animBg="1"/>
      <p:bldP spid="93416" grpId="0" animBg="1"/>
      <p:bldP spid="93417" grpId="0" animBg="1"/>
      <p:bldP spid="93418" grpId="0" animBg="1"/>
      <p:bldP spid="93419" grpId="0" animBg="1"/>
      <p:bldP spid="93420" grpId="0" animBg="1"/>
      <p:bldP spid="93421" grpId="0" animBg="1"/>
      <p:bldP spid="93422" grpId="0" animBg="1"/>
      <p:bldP spid="93429" grpId="0"/>
      <p:bldP spid="93430" grpId="0"/>
      <p:bldP spid="93431" grpId="0"/>
      <p:bldP spid="93431" grpId="1"/>
      <p:bldP spid="93438" grpId="0"/>
      <p:bldP spid="934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61" name="Rectangle 41">
            <a:extLst>
              <a:ext uri="{FF2B5EF4-FFF2-40B4-BE49-F238E27FC236}">
                <a16:creationId xmlns:a16="http://schemas.microsoft.com/office/drawing/2014/main" xmlns="" id="{EE1C2698-F88F-40AC-B786-4DCFDF2E2B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371600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46436" name="Text Box 4">
            <a:extLst>
              <a:ext uri="{FF2B5EF4-FFF2-40B4-BE49-F238E27FC236}">
                <a16:creationId xmlns:a16="http://schemas.microsoft.com/office/drawing/2014/main" xmlns="" id="{C74C3CFF-2A1C-4AEE-823C-3561C459D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641" y="201282"/>
            <a:ext cx="111156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0000FF"/>
                </a:solidFill>
                <a:sym typeface="Wingdings" panose="05000000000000000000" pitchFamily="2" charset="2"/>
              </a:rPr>
              <a:t>C1: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Trong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thí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nghiệm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này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,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yếu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tố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nào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ở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hai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cốc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được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giữ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giống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nhau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,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yếu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tố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nào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được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thay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đổi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?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Tại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sao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phải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làm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như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thế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? </a:t>
            </a:r>
          </a:p>
        </p:txBody>
      </p:sp>
      <p:sp>
        <p:nvSpPr>
          <p:cNvPr id="146437" name="Text Box 5">
            <a:extLst>
              <a:ext uri="{FF2B5EF4-FFF2-40B4-BE49-F238E27FC236}">
                <a16:creationId xmlns:a16="http://schemas.microsoft.com/office/drawing/2014/main" xmlns="" id="{265FE23A-7C56-4F7B-8D3A-2D10F07A57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95" y="1125026"/>
            <a:ext cx="108204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altLang="en-US" sz="3400" spc="-80" dirty="0" smtClean="0">
                <a:solidFill>
                  <a:srgbClr val="FF0000"/>
                </a:solidFill>
                <a:sym typeface="Wingdings" panose="05000000000000000000" pitchFamily="2" charset="2"/>
              </a:rPr>
              <a:t> </a:t>
            </a:r>
            <a:r>
              <a:rPr lang="en-US" sz="2800" b="1" spc="-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C1: </a:t>
            </a:r>
            <a:r>
              <a:rPr lang="en-US" sz="2800" b="1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Độ</a:t>
            </a:r>
            <a:r>
              <a:rPr lang="en-US" sz="2800" b="1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tăng</a:t>
            </a:r>
            <a:r>
              <a:rPr lang="en-US" sz="2800" b="1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nhiệt</a:t>
            </a:r>
            <a:r>
              <a:rPr lang="en-US" sz="2800" b="1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độ</a:t>
            </a:r>
            <a:r>
              <a:rPr lang="en-US" sz="2800" b="1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và</a:t>
            </a:r>
            <a:r>
              <a:rPr lang="en-US" sz="2800" b="1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chất</a:t>
            </a:r>
            <a:r>
              <a:rPr lang="en-US" sz="2800" b="1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làm</a:t>
            </a:r>
            <a:r>
              <a:rPr lang="en-US" sz="2800" b="1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vật</a:t>
            </a:r>
            <a:r>
              <a:rPr lang="en-US" sz="2800" b="1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được</a:t>
            </a:r>
            <a:r>
              <a:rPr lang="en-US" sz="2800" b="1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giữ</a:t>
            </a:r>
            <a:r>
              <a:rPr lang="en-US" sz="2800" b="1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giống</a:t>
            </a:r>
            <a:r>
              <a:rPr lang="en-US" sz="2800" b="1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nhau</a:t>
            </a:r>
            <a:r>
              <a:rPr lang="en-US" sz="2800" b="1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; </a:t>
            </a:r>
            <a:r>
              <a:rPr lang="en-US" sz="2800" b="1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khối</a:t>
            </a:r>
            <a:r>
              <a:rPr lang="en-US" sz="2800" b="1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lượng</a:t>
            </a:r>
            <a:r>
              <a:rPr lang="en-US" sz="2800" b="1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khác</a:t>
            </a:r>
            <a:r>
              <a:rPr lang="en-US" sz="2800" b="1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nhau</a:t>
            </a:r>
            <a:r>
              <a:rPr lang="en-US" sz="2800" b="1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. </a:t>
            </a:r>
            <a:r>
              <a:rPr lang="en-US" sz="2800" b="1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Để</a:t>
            </a:r>
            <a:r>
              <a:rPr lang="en-US" sz="2800" b="1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tìm</a:t>
            </a:r>
            <a:r>
              <a:rPr lang="en-US" sz="2800" b="1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hiểu</a:t>
            </a:r>
            <a:r>
              <a:rPr lang="en-US" sz="2800" b="1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quan</a:t>
            </a:r>
            <a:r>
              <a:rPr lang="en-US" sz="2800" b="1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hệ</a:t>
            </a:r>
            <a:r>
              <a:rPr lang="en-US" sz="2800" b="1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giữa</a:t>
            </a:r>
            <a:r>
              <a:rPr lang="en-US" sz="2800" b="1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nhiệt</a:t>
            </a:r>
            <a:r>
              <a:rPr lang="en-US" sz="2800" b="1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lượng</a:t>
            </a:r>
            <a:r>
              <a:rPr lang="en-US" sz="2800" b="1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và</a:t>
            </a:r>
            <a:r>
              <a:rPr lang="en-US" sz="2800" b="1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spc="-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khối</a:t>
            </a:r>
            <a:r>
              <a:rPr lang="en-US" sz="2800" b="1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spc="-5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lượng</a:t>
            </a:r>
            <a:r>
              <a:rPr lang="en-US" sz="2800" b="1" spc="-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.</a:t>
            </a:r>
            <a:endParaRPr lang="en-US" sz="2800" b="1" spc="-5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itchFamily="2" charset="2"/>
            </a:endParaRPr>
          </a:p>
        </p:txBody>
      </p:sp>
      <p:graphicFrame>
        <p:nvGraphicFramePr>
          <p:cNvPr id="2" name="Table 3">
            <a:extLst>
              <a:ext uri="{FF2B5EF4-FFF2-40B4-BE49-F238E27FC236}">
                <a16:creationId xmlns:a16="http://schemas.microsoft.com/office/drawing/2014/main" xmlns="" id="{9B2F0747-162B-4BE3-ADEF-4677300C4E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5318146"/>
              </p:ext>
            </p:extLst>
          </p:nvPr>
        </p:nvGraphicFramePr>
        <p:xfrm>
          <a:off x="342106" y="2139703"/>
          <a:ext cx="11507786" cy="27358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9675">
                  <a:extLst>
                    <a:ext uri="{9D8B030D-6E8A-4147-A177-3AD203B41FA5}">
                      <a16:colId xmlns:a16="http://schemas.microsoft.com/office/drawing/2014/main" xmlns="" val="4279248553"/>
                    </a:ext>
                  </a:extLst>
                </a:gridCol>
                <a:gridCol w="1724025">
                  <a:extLst>
                    <a:ext uri="{9D8B030D-6E8A-4147-A177-3AD203B41FA5}">
                      <a16:colId xmlns:a16="http://schemas.microsoft.com/office/drawing/2014/main" xmlns="" val="4019740774"/>
                    </a:ext>
                  </a:extLst>
                </a:gridCol>
                <a:gridCol w="2173330">
                  <a:extLst>
                    <a:ext uri="{9D8B030D-6E8A-4147-A177-3AD203B41FA5}">
                      <a16:colId xmlns:a16="http://schemas.microsoft.com/office/drawing/2014/main" xmlns="" val="262823014"/>
                    </a:ext>
                  </a:extLst>
                </a:gridCol>
                <a:gridCol w="1927456">
                  <a:extLst>
                    <a:ext uri="{9D8B030D-6E8A-4147-A177-3AD203B41FA5}">
                      <a16:colId xmlns:a16="http://schemas.microsoft.com/office/drawing/2014/main" xmlns="" val="488396740"/>
                    </a:ext>
                  </a:extLst>
                </a:gridCol>
                <a:gridCol w="2321094">
                  <a:extLst>
                    <a:ext uri="{9D8B030D-6E8A-4147-A177-3AD203B41FA5}">
                      <a16:colId xmlns:a16="http://schemas.microsoft.com/office/drawing/2014/main" xmlns="" val="2832179096"/>
                    </a:ext>
                  </a:extLst>
                </a:gridCol>
                <a:gridCol w="2152206">
                  <a:extLst>
                    <a:ext uri="{9D8B030D-6E8A-4147-A177-3AD203B41FA5}">
                      <a16:colId xmlns:a16="http://schemas.microsoft.com/office/drawing/2014/main" xmlns="" val="579502114"/>
                    </a:ext>
                  </a:extLst>
                </a:gridCol>
              </a:tblGrid>
              <a:tr h="1304776">
                <a:tc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́i lượng (m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ộ tăng nhiệt độ (</a:t>
                      </a: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t)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̀i gian đu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 sánh khối lượng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 sánh nhiệt lượng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3309289585"/>
                  </a:ext>
                </a:extLst>
              </a:tr>
              <a:tr h="715522"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́c 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28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0g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t</a:t>
                      </a:r>
                      <a:r>
                        <a:rPr lang="en-US" sz="28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=20</a:t>
                      </a:r>
                      <a:r>
                        <a:rPr lang="en-US" sz="2800" baseline="300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0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C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28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5 ph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3577899230"/>
                  </a:ext>
                </a:extLst>
              </a:tr>
              <a:tr h="715522"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́c 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28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00g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t</a:t>
                      </a:r>
                      <a:r>
                        <a:rPr lang="en-US" sz="28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=20</a:t>
                      </a:r>
                      <a:r>
                        <a:rPr lang="en-US" sz="2800" baseline="300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0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C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28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10 ph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2565516637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F6CE48B0-B477-438D-BC98-33ACB5EE8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848711"/>
              </p:ext>
            </p:extLst>
          </p:nvPr>
        </p:nvGraphicFramePr>
        <p:xfrm>
          <a:off x="7524749" y="3605756"/>
          <a:ext cx="1746251" cy="1087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" imgW="672840" imgH="419040" progId="Equation.DSMT4">
                  <p:embed/>
                </p:oleObj>
              </mc:Choice>
              <mc:Fallback>
                <p:oleObj name="Equation" r:id="rId4" imgW="672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24749" y="3605756"/>
                        <a:ext cx="1746251" cy="1087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F13C7B22-DFD0-4153-8394-64212381FE7A}"/>
              </a:ext>
            </a:extLst>
          </p:cNvPr>
          <p:cNvSpPr/>
          <p:nvPr/>
        </p:nvSpPr>
        <p:spPr>
          <a:xfrm>
            <a:off x="8397874" y="3713475"/>
            <a:ext cx="317500" cy="97957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xmlns="" id="{2E2886FE-DBF6-4440-8B84-94D34F624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833504"/>
              </p:ext>
            </p:extLst>
          </p:nvPr>
        </p:nvGraphicFramePr>
        <p:xfrm>
          <a:off x="9909174" y="3538850"/>
          <a:ext cx="1681163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6" imgW="647640" imgH="419040" progId="Equation.DSMT4">
                  <p:embed/>
                </p:oleObj>
              </mc:Choice>
              <mc:Fallback>
                <p:oleObj name="Equation" r:id="rId6" imgW="64764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F6CE48B0-B477-438D-BC98-33ACB5EE80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9174" y="3538850"/>
                        <a:ext cx="1681163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>
            <a:extLst>
              <a:ext uri="{FF2B5EF4-FFF2-40B4-BE49-F238E27FC236}">
                <a16:creationId xmlns:a16="http://schemas.microsoft.com/office/drawing/2014/main" xmlns="" id="{346E9698-50A0-4C5C-897D-F5E829944E22}"/>
              </a:ext>
            </a:extLst>
          </p:cNvPr>
          <p:cNvSpPr/>
          <p:nvPr/>
        </p:nvSpPr>
        <p:spPr>
          <a:xfrm>
            <a:off x="10750549" y="3646800"/>
            <a:ext cx="317500" cy="97957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 Box 2">
            <a:extLst>
              <a:ext uri="{FF2B5EF4-FFF2-40B4-BE49-F238E27FC236}">
                <a16:creationId xmlns:a16="http://schemas.microsoft.com/office/drawing/2014/main" xmlns="" id="{091E77C0-BBC9-4AD5-8974-5D6B626C2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252" y="4875523"/>
            <a:ext cx="1169749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0000FF"/>
                </a:solidFill>
                <a:sym typeface="Wingdings" panose="05000000000000000000" pitchFamily="2" charset="2"/>
              </a:rPr>
              <a:t>C2: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Kết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luận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gì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về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mối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quan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hệ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giữa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nhiệt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lượng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vật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cần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thu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vào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để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nóng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lên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và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khối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lượng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của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vật</a:t>
            </a:r>
            <a:r>
              <a:rPr lang="en-US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?</a:t>
            </a:r>
          </a:p>
        </p:txBody>
      </p:sp>
      <p:sp>
        <p:nvSpPr>
          <p:cNvPr id="59" name="Text Box 3">
            <a:extLst>
              <a:ext uri="{FF2B5EF4-FFF2-40B4-BE49-F238E27FC236}">
                <a16:creationId xmlns:a16="http://schemas.microsoft.com/office/drawing/2014/main" xmlns="" id="{CFAE38CF-4D86-4BB8-ABF0-DF5834883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22" y="5784564"/>
            <a:ext cx="1136328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3400" spc="-80" dirty="0" smtClean="0">
                <a:solidFill>
                  <a:srgbClr val="FF0000"/>
                </a:solidFill>
                <a:sym typeface="Wingdings" panose="05000000000000000000" pitchFamily="2" charset="2"/>
              </a:rPr>
              <a:t> </a:t>
            </a:r>
            <a:r>
              <a:rPr lang="en-US" altLang="en-US" sz="3200" spc="-80" dirty="0" smtClean="0">
                <a:solidFill>
                  <a:srgbClr val="FF0000"/>
                </a:solidFill>
                <a:sym typeface="Wingdings" panose="05000000000000000000" pitchFamily="2" charset="2"/>
              </a:rPr>
              <a:t>C2: </a:t>
            </a:r>
            <a:r>
              <a:rPr lang="en-US" altLang="en-US" sz="3200" i="1" u="sng" spc="-80" dirty="0" err="1">
                <a:solidFill>
                  <a:srgbClr val="FF0000"/>
                </a:solidFill>
                <a:sym typeface="Wingdings" panose="05000000000000000000" pitchFamily="2" charset="2"/>
              </a:rPr>
              <a:t>Khối</a:t>
            </a:r>
            <a:r>
              <a:rPr lang="en-US" altLang="en-US" sz="3200" i="1" u="sng" spc="-80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3200" i="1" u="sng" spc="-80" dirty="0" err="1">
                <a:solidFill>
                  <a:srgbClr val="FF0000"/>
                </a:solidFill>
                <a:sym typeface="Wingdings" panose="05000000000000000000" pitchFamily="2" charset="2"/>
              </a:rPr>
              <a:t>lượng</a:t>
            </a:r>
            <a:r>
              <a:rPr lang="en-US" altLang="en-US" sz="3200" i="1" u="sng" spc="-80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3200" spc="-80" dirty="0" err="1">
                <a:solidFill>
                  <a:srgbClr val="FF0000"/>
                </a:solidFill>
                <a:sym typeface="Wingdings" panose="05000000000000000000" pitchFamily="2" charset="2"/>
              </a:rPr>
              <a:t>càng</a:t>
            </a:r>
            <a:r>
              <a:rPr lang="en-US" altLang="en-US" sz="3200" spc="-80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3200" spc="-80" dirty="0" err="1">
                <a:solidFill>
                  <a:srgbClr val="FF0000"/>
                </a:solidFill>
                <a:sym typeface="Wingdings" panose="05000000000000000000" pitchFamily="2" charset="2"/>
              </a:rPr>
              <a:t>lớn</a:t>
            </a:r>
            <a:r>
              <a:rPr lang="en-US" altLang="en-US" sz="3200" spc="-80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3200" spc="-80" dirty="0" err="1">
                <a:solidFill>
                  <a:srgbClr val="FF0000"/>
                </a:solidFill>
                <a:sym typeface="Wingdings" panose="05000000000000000000" pitchFamily="2" charset="2"/>
              </a:rPr>
              <a:t>thì</a:t>
            </a:r>
            <a:r>
              <a:rPr lang="en-US" altLang="en-US" sz="3200" spc="-80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3200" spc="-80" dirty="0" err="1">
                <a:solidFill>
                  <a:srgbClr val="FF0000"/>
                </a:solidFill>
                <a:sym typeface="Wingdings" panose="05000000000000000000" pitchFamily="2" charset="2"/>
              </a:rPr>
              <a:t>nhiệt</a:t>
            </a:r>
            <a:r>
              <a:rPr lang="en-US" altLang="en-US" sz="3200" spc="-80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3200" spc="-80" dirty="0" err="1">
                <a:solidFill>
                  <a:srgbClr val="FF0000"/>
                </a:solidFill>
                <a:sym typeface="Wingdings" panose="05000000000000000000" pitchFamily="2" charset="2"/>
              </a:rPr>
              <a:t>lượng</a:t>
            </a:r>
            <a:r>
              <a:rPr lang="en-US" altLang="en-US" sz="3200" spc="-80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3200" spc="-80" dirty="0" err="1">
                <a:solidFill>
                  <a:srgbClr val="FF0000"/>
                </a:solidFill>
                <a:sym typeface="Wingdings" panose="05000000000000000000" pitchFamily="2" charset="2"/>
              </a:rPr>
              <a:t>vật</a:t>
            </a:r>
            <a:r>
              <a:rPr lang="en-US" altLang="en-US" sz="3200" spc="-80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3200" spc="-80" dirty="0" err="1">
                <a:solidFill>
                  <a:srgbClr val="FF0000"/>
                </a:solidFill>
                <a:sym typeface="Wingdings" panose="05000000000000000000" pitchFamily="2" charset="2"/>
              </a:rPr>
              <a:t>cần</a:t>
            </a:r>
            <a:r>
              <a:rPr lang="en-US" altLang="en-US" sz="3200" spc="-80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3200" spc="-80" dirty="0" err="1">
                <a:solidFill>
                  <a:srgbClr val="FF0000"/>
                </a:solidFill>
                <a:sym typeface="Wingdings" panose="05000000000000000000" pitchFamily="2" charset="2"/>
              </a:rPr>
              <a:t>thu</a:t>
            </a:r>
            <a:r>
              <a:rPr lang="en-US" altLang="en-US" sz="3200" spc="-80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3200" spc="-80" dirty="0" err="1">
                <a:solidFill>
                  <a:srgbClr val="FF0000"/>
                </a:solidFill>
                <a:sym typeface="Wingdings" panose="05000000000000000000" pitchFamily="2" charset="2"/>
              </a:rPr>
              <a:t>vào</a:t>
            </a:r>
            <a:r>
              <a:rPr lang="en-US" altLang="en-US" sz="3200" spc="-80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3200" spc="-80" dirty="0" err="1">
                <a:solidFill>
                  <a:srgbClr val="FF0000"/>
                </a:solidFill>
                <a:sym typeface="Wingdings" panose="05000000000000000000" pitchFamily="2" charset="2"/>
              </a:rPr>
              <a:t>càng</a:t>
            </a:r>
            <a:r>
              <a:rPr lang="en-US" altLang="en-US" sz="3200" spc="-80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3200" spc="-80" dirty="0" err="1" smtClean="0">
                <a:solidFill>
                  <a:srgbClr val="FF0000"/>
                </a:solidFill>
                <a:sym typeface="Wingdings" panose="05000000000000000000" pitchFamily="2" charset="2"/>
              </a:rPr>
              <a:t>lớn</a:t>
            </a:r>
            <a:r>
              <a:rPr lang="en-US" altLang="en-US" sz="3200" spc="-80" dirty="0" smtClean="0">
                <a:solidFill>
                  <a:srgbClr val="FF0000"/>
                </a:solidFill>
                <a:sym typeface="Wingdings" panose="05000000000000000000" pitchFamily="2" charset="2"/>
              </a:rPr>
              <a:t>.</a:t>
            </a:r>
            <a:endParaRPr lang="en-US" altLang="en-US" sz="3200" spc="-80" dirty="0">
              <a:solidFill>
                <a:srgbClr val="FF0000"/>
              </a:solidFill>
              <a:sym typeface="Wingdings" panose="05000000000000000000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6" grpId="0"/>
      <p:bldP spid="146437" grpId="0"/>
      <p:bldP spid="7" grpId="0" animBg="1"/>
      <p:bldP spid="7" grpId="1" animBg="1"/>
      <p:bldP spid="57" grpId="0" animBg="1"/>
      <p:bldP spid="57" grpId="1" animBg="1"/>
      <p:bldP spid="58" grpId="0"/>
      <p:bldP spid="5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AutoShape 2">
            <a:extLst>
              <a:ext uri="{FF2B5EF4-FFF2-40B4-BE49-F238E27FC236}">
                <a16:creationId xmlns:a16="http://schemas.microsoft.com/office/drawing/2014/main" xmlns="" id="{EF84555D-5A64-4BA4-B865-82D8D84C62F2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352800" y="4500564"/>
            <a:ext cx="1981200" cy="554037"/>
          </a:xfrm>
          <a:prstGeom prst="cube">
            <a:avLst>
              <a:gd name="adj" fmla="val 91454"/>
            </a:avLst>
          </a:prstGeom>
          <a:gradFill rotWithShape="1">
            <a:gsLst>
              <a:gs pos="0">
                <a:schemeClr val="bg1">
                  <a:gamma/>
                  <a:shade val="0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0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pic>
        <p:nvPicPr>
          <p:cNvPr id="87043" name="Picture 3">
            <a:extLst>
              <a:ext uri="{FF2B5EF4-FFF2-40B4-BE49-F238E27FC236}">
                <a16:creationId xmlns:a16="http://schemas.microsoft.com/office/drawing/2014/main" xmlns="" id="{8D2F30A9-1D15-44FE-BBB3-48B64A5D9E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624138"/>
            <a:ext cx="406400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4" name="AutoShape 4">
            <a:extLst>
              <a:ext uri="{FF2B5EF4-FFF2-40B4-BE49-F238E27FC236}">
                <a16:creationId xmlns:a16="http://schemas.microsoft.com/office/drawing/2014/main" xmlns="" id="{E129D36C-05E4-4726-B188-FD3EF789148F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895600" y="5676900"/>
            <a:ext cx="2362200" cy="552450"/>
          </a:xfrm>
          <a:prstGeom prst="cube">
            <a:avLst>
              <a:gd name="adj" fmla="val 72500"/>
            </a:avLst>
          </a:prstGeom>
          <a:gradFill rotWithShape="1">
            <a:gsLst>
              <a:gs pos="0">
                <a:schemeClr val="bg1"/>
              </a:gs>
              <a:gs pos="50000">
                <a:schemeClr val="bg2"/>
              </a:gs>
              <a:gs pos="100000">
                <a:schemeClr val="bg1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7045" name="AutoShape 5">
            <a:extLst>
              <a:ext uri="{FF2B5EF4-FFF2-40B4-BE49-F238E27FC236}">
                <a16:creationId xmlns:a16="http://schemas.microsoft.com/office/drawing/2014/main" xmlns="" id="{F413FC6B-676A-4B08-B3A7-CEF7BB8AC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744788"/>
            <a:ext cx="76200" cy="3097212"/>
          </a:xfrm>
          <a:prstGeom prst="can">
            <a:avLst>
              <a:gd name="adj" fmla="val 38011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7046" name="AutoShape 6">
            <a:extLst>
              <a:ext uri="{FF2B5EF4-FFF2-40B4-BE49-F238E27FC236}">
                <a16:creationId xmlns:a16="http://schemas.microsoft.com/office/drawing/2014/main" xmlns="" id="{98166D0A-53F6-4FAA-B0D9-414CDAFA3EE8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3363119" y="4496594"/>
            <a:ext cx="55562" cy="533400"/>
          </a:xfrm>
          <a:prstGeom prst="can">
            <a:avLst>
              <a:gd name="adj" fmla="val 8978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vert="eaVert"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7047" name="AutoShape 7">
            <a:extLst>
              <a:ext uri="{FF2B5EF4-FFF2-40B4-BE49-F238E27FC236}">
                <a16:creationId xmlns:a16="http://schemas.microsoft.com/office/drawing/2014/main" xmlns="" id="{BF67CCFF-BDA0-428D-A179-23ADA3DEC3D7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3700463" y="2841625"/>
            <a:ext cx="55562" cy="1189038"/>
          </a:xfrm>
          <a:prstGeom prst="can">
            <a:avLst>
              <a:gd name="adj" fmla="val 20013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vert="eaVert"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7048" name="Rectangle 8">
            <a:extLst>
              <a:ext uri="{FF2B5EF4-FFF2-40B4-BE49-F238E27FC236}">
                <a16:creationId xmlns:a16="http://schemas.microsoft.com/office/drawing/2014/main" xmlns="" id="{562EAC7B-83DA-48BF-8597-1D7C4A25D7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375025"/>
            <a:ext cx="228600" cy="109538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7049" name="Rectangle 9">
            <a:extLst>
              <a:ext uri="{FF2B5EF4-FFF2-40B4-BE49-F238E27FC236}">
                <a16:creationId xmlns:a16="http://schemas.microsoft.com/office/drawing/2014/main" xmlns="" id="{9DF1A7EB-92CE-4189-BAE2-22805683CE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705351"/>
            <a:ext cx="228600" cy="11112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4346" name="Oval 10">
            <a:extLst>
              <a:ext uri="{FF2B5EF4-FFF2-40B4-BE49-F238E27FC236}">
                <a16:creationId xmlns:a16="http://schemas.microsoft.com/office/drawing/2014/main" xmlns="" id="{2BE70921-70B4-463C-B854-4CE04E41F5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4288" y="3744914"/>
            <a:ext cx="1066800" cy="280987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 b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051" name="Rectangle 11">
            <a:extLst>
              <a:ext uri="{FF2B5EF4-FFF2-40B4-BE49-F238E27FC236}">
                <a16:creationId xmlns:a16="http://schemas.microsoft.com/office/drawing/2014/main" xmlns="" id="{948EA07E-C8CE-4AF3-91AB-B7AE39464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0213" y="3368676"/>
            <a:ext cx="228600" cy="11112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xmlns="" id="{028A2262-709C-444F-ACDB-AE041D1EB99C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4276726"/>
            <a:ext cx="939800" cy="644525"/>
            <a:chOff x="1728" y="2346"/>
            <a:chExt cx="592" cy="412"/>
          </a:xfrm>
        </p:grpSpPr>
        <p:sp>
          <p:nvSpPr>
            <p:cNvPr id="87053" name="Oval 13">
              <a:extLst>
                <a:ext uri="{FF2B5EF4-FFF2-40B4-BE49-F238E27FC236}">
                  <a16:creationId xmlns:a16="http://schemas.microsoft.com/office/drawing/2014/main" xmlns="" id="{3B304E3E-1994-4D89-A4FE-0541C1296E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346"/>
              <a:ext cx="585" cy="132"/>
            </a:xfrm>
            <a:prstGeom prst="ellipse">
              <a:avLst/>
            </a:prstGeom>
            <a:gradFill rotWithShape="1">
              <a:gsLst>
                <a:gs pos="0">
                  <a:srgbClr val="66CCFF">
                    <a:gamma/>
                    <a:shade val="60392"/>
                    <a:invGamma/>
                  </a:srgbClr>
                </a:gs>
                <a:gs pos="50000">
                  <a:srgbClr val="66CCFF">
                    <a:alpha val="999"/>
                  </a:srgbClr>
                </a:gs>
                <a:gs pos="100000">
                  <a:srgbClr val="66CCFF">
                    <a:gamma/>
                    <a:shade val="60392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4402" name="Freeform 14">
              <a:extLst>
                <a:ext uri="{FF2B5EF4-FFF2-40B4-BE49-F238E27FC236}">
                  <a16:creationId xmlns:a16="http://schemas.microsoft.com/office/drawing/2014/main" xmlns="" id="{879D6C3C-3D0F-47FC-8E6B-FBA433CD286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8" y="2432"/>
              <a:ext cx="592" cy="326"/>
            </a:xfrm>
            <a:custGeom>
              <a:avLst/>
              <a:gdLst>
                <a:gd name="T0" fmla="*/ 4 w 592"/>
                <a:gd name="T1" fmla="*/ 0 h 640"/>
                <a:gd name="T2" fmla="*/ 60 w 592"/>
                <a:gd name="T3" fmla="*/ 1 h 640"/>
                <a:gd name="T4" fmla="*/ 244 w 592"/>
                <a:gd name="T5" fmla="*/ 1 h 640"/>
                <a:gd name="T6" fmla="*/ 400 w 592"/>
                <a:gd name="T7" fmla="*/ 1 h 640"/>
                <a:gd name="T8" fmla="*/ 536 w 592"/>
                <a:gd name="T9" fmla="*/ 1 h 640"/>
                <a:gd name="T10" fmla="*/ 592 w 592"/>
                <a:gd name="T11" fmla="*/ 0 h 640"/>
                <a:gd name="T12" fmla="*/ 584 w 592"/>
                <a:gd name="T13" fmla="*/ 2 h 640"/>
                <a:gd name="T14" fmla="*/ 568 w 592"/>
                <a:gd name="T15" fmla="*/ 2 h 640"/>
                <a:gd name="T16" fmla="*/ 532 w 592"/>
                <a:gd name="T17" fmla="*/ 2 h 640"/>
                <a:gd name="T18" fmla="*/ 396 w 592"/>
                <a:gd name="T19" fmla="*/ 2 h 640"/>
                <a:gd name="T20" fmla="*/ 240 w 592"/>
                <a:gd name="T21" fmla="*/ 2 h 640"/>
                <a:gd name="T22" fmla="*/ 92 w 592"/>
                <a:gd name="T23" fmla="*/ 2 h 640"/>
                <a:gd name="T24" fmla="*/ 48 w 592"/>
                <a:gd name="T25" fmla="*/ 2 h 640"/>
                <a:gd name="T26" fmla="*/ 0 w 592"/>
                <a:gd name="T27" fmla="*/ 2 h 640"/>
                <a:gd name="T28" fmla="*/ 4 w 592"/>
                <a:gd name="T29" fmla="*/ 0 h 6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92"/>
                <a:gd name="T46" fmla="*/ 0 h 640"/>
                <a:gd name="T47" fmla="*/ 592 w 592"/>
                <a:gd name="T48" fmla="*/ 640 h 6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92" h="640">
                  <a:moveTo>
                    <a:pt x="4" y="0"/>
                  </a:moveTo>
                  <a:lnTo>
                    <a:pt x="60" y="40"/>
                  </a:lnTo>
                  <a:lnTo>
                    <a:pt x="244" y="84"/>
                  </a:lnTo>
                  <a:lnTo>
                    <a:pt x="400" y="76"/>
                  </a:lnTo>
                  <a:lnTo>
                    <a:pt x="536" y="44"/>
                  </a:lnTo>
                  <a:lnTo>
                    <a:pt x="592" y="0"/>
                  </a:lnTo>
                  <a:lnTo>
                    <a:pt x="584" y="544"/>
                  </a:lnTo>
                  <a:lnTo>
                    <a:pt x="568" y="572"/>
                  </a:lnTo>
                  <a:lnTo>
                    <a:pt x="532" y="596"/>
                  </a:lnTo>
                  <a:lnTo>
                    <a:pt x="396" y="632"/>
                  </a:lnTo>
                  <a:lnTo>
                    <a:pt x="240" y="640"/>
                  </a:lnTo>
                  <a:lnTo>
                    <a:pt x="92" y="608"/>
                  </a:lnTo>
                  <a:lnTo>
                    <a:pt x="48" y="588"/>
                  </a:lnTo>
                  <a:lnTo>
                    <a:pt x="0" y="552"/>
                  </a:lnTo>
                  <a:lnTo>
                    <a:pt x="4" y="0"/>
                  </a:lnTo>
                  <a:close/>
                </a:path>
              </a:pathLst>
            </a:custGeom>
            <a:gradFill rotWithShape="1">
              <a:gsLst>
                <a:gs pos="0">
                  <a:srgbClr val="66CCFF">
                    <a:alpha val="54999"/>
                  </a:srgbClr>
                </a:gs>
                <a:gs pos="100000">
                  <a:srgbClr val="9EDFFF">
                    <a:alpha val="40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pic>
        <p:nvPicPr>
          <p:cNvPr id="14349" name="Picture 15" descr="den conCutout">
            <a:extLst>
              <a:ext uri="{FF2B5EF4-FFF2-40B4-BE49-F238E27FC236}">
                <a16:creationId xmlns:a16="http://schemas.microsoft.com/office/drawing/2014/main" xmlns="" id="{5CEC6790-0F06-4A18-B557-E8942A45C2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8114" y="5275263"/>
            <a:ext cx="1004887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0" name="Freeform 16">
            <a:extLst>
              <a:ext uri="{FF2B5EF4-FFF2-40B4-BE49-F238E27FC236}">
                <a16:creationId xmlns:a16="http://schemas.microsoft.com/office/drawing/2014/main" xmlns="" id="{962CADC7-83FF-48F8-9492-B59C4320F449}"/>
              </a:ext>
            </a:extLst>
          </p:cNvPr>
          <p:cNvSpPr>
            <a:spLocks/>
          </p:cNvSpPr>
          <p:nvPr/>
        </p:nvSpPr>
        <p:spPr bwMode="auto">
          <a:xfrm>
            <a:off x="3824288" y="3740150"/>
            <a:ext cx="1066800" cy="1162050"/>
          </a:xfrm>
          <a:custGeom>
            <a:avLst/>
            <a:gdLst>
              <a:gd name="T0" fmla="*/ 0 w 864"/>
              <a:gd name="T1" fmla="*/ 2147483647 h 1188"/>
              <a:gd name="T2" fmla="*/ 2147483647 w 864"/>
              <a:gd name="T3" fmla="*/ 2147483647 h 1188"/>
              <a:gd name="T4" fmla="*/ 2147483647 w 864"/>
              <a:gd name="T5" fmla="*/ 2147483647 h 1188"/>
              <a:gd name="T6" fmla="*/ 2147483647 w 864"/>
              <a:gd name="T7" fmla="*/ 2147483647 h 1188"/>
              <a:gd name="T8" fmla="*/ 2147483647 w 864"/>
              <a:gd name="T9" fmla="*/ 2147483647 h 1188"/>
              <a:gd name="T10" fmla="*/ 2147483647 w 864"/>
              <a:gd name="T11" fmla="*/ 2147483647 h 1188"/>
              <a:gd name="T12" fmla="*/ 2147483647 w 864"/>
              <a:gd name="T13" fmla="*/ 2147483647 h 1188"/>
              <a:gd name="T14" fmla="*/ 2147483647 w 864"/>
              <a:gd name="T15" fmla="*/ 2147483647 h 1188"/>
              <a:gd name="T16" fmla="*/ 2147483647 w 864"/>
              <a:gd name="T17" fmla="*/ 2147483647 h 1188"/>
              <a:gd name="T18" fmla="*/ 2147483647 w 864"/>
              <a:gd name="T19" fmla="*/ 2147483647 h 1188"/>
              <a:gd name="T20" fmla="*/ 2147483647 w 864"/>
              <a:gd name="T21" fmla="*/ 2147483647 h 1188"/>
              <a:gd name="T22" fmla="*/ 2147483647 w 864"/>
              <a:gd name="T23" fmla="*/ 2147483647 h 1188"/>
              <a:gd name="T24" fmla="*/ 2147483647 w 864"/>
              <a:gd name="T25" fmla="*/ 2147483647 h 1188"/>
              <a:gd name="T26" fmla="*/ 2147483647 w 864"/>
              <a:gd name="T27" fmla="*/ 2147483647 h 1188"/>
              <a:gd name="T28" fmla="*/ 2147483647 w 864"/>
              <a:gd name="T29" fmla="*/ 2147483647 h 1188"/>
              <a:gd name="T30" fmla="*/ 2147483647 w 864"/>
              <a:gd name="T31" fmla="*/ 2147483647 h 1188"/>
              <a:gd name="T32" fmla="*/ 2147483647 w 864"/>
              <a:gd name="T33" fmla="*/ 2147483647 h 1188"/>
              <a:gd name="T34" fmla="*/ 2147483647 w 864"/>
              <a:gd name="T35" fmla="*/ 2147483647 h 1188"/>
              <a:gd name="T36" fmla="*/ 2147483647 w 864"/>
              <a:gd name="T37" fmla="*/ 2147483647 h 1188"/>
              <a:gd name="T38" fmla="*/ 2147483647 w 864"/>
              <a:gd name="T39" fmla="*/ 2147483647 h 1188"/>
              <a:gd name="T40" fmla="*/ 2147483647 w 864"/>
              <a:gd name="T41" fmla="*/ 2147483647 h 1188"/>
              <a:gd name="T42" fmla="*/ 2147483647 w 864"/>
              <a:gd name="T43" fmla="*/ 0 h 1188"/>
              <a:gd name="T44" fmla="*/ 2147483647 w 864"/>
              <a:gd name="T45" fmla="*/ 2147483647 h 1188"/>
              <a:gd name="T46" fmla="*/ 2147483647 w 864"/>
              <a:gd name="T47" fmla="*/ 2147483647 h 1188"/>
              <a:gd name="T48" fmla="*/ 2147483647 w 864"/>
              <a:gd name="T49" fmla="*/ 2147483647 h 1188"/>
              <a:gd name="T50" fmla="*/ 2147483647 w 864"/>
              <a:gd name="T51" fmla="*/ 2147483647 h 1188"/>
              <a:gd name="T52" fmla="*/ 0 w 864"/>
              <a:gd name="T53" fmla="*/ 2147483647 h 1188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864"/>
              <a:gd name="T82" fmla="*/ 0 h 1188"/>
              <a:gd name="T83" fmla="*/ 864 w 864"/>
              <a:gd name="T84" fmla="*/ 1188 h 1188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864" h="1188">
                <a:moveTo>
                  <a:pt x="0" y="172"/>
                </a:moveTo>
                <a:lnTo>
                  <a:pt x="48" y="220"/>
                </a:lnTo>
                <a:lnTo>
                  <a:pt x="45" y="1081"/>
                </a:lnTo>
                <a:lnTo>
                  <a:pt x="84" y="1120"/>
                </a:lnTo>
                <a:lnTo>
                  <a:pt x="141" y="1147"/>
                </a:lnTo>
                <a:lnTo>
                  <a:pt x="228" y="1171"/>
                </a:lnTo>
                <a:lnTo>
                  <a:pt x="333" y="1186"/>
                </a:lnTo>
                <a:lnTo>
                  <a:pt x="452" y="1188"/>
                </a:lnTo>
                <a:lnTo>
                  <a:pt x="576" y="1180"/>
                </a:lnTo>
                <a:lnTo>
                  <a:pt x="648" y="1168"/>
                </a:lnTo>
                <a:lnTo>
                  <a:pt x="726" y="1147"/>
                </a:lnTo>
                <a:lnTo>
                  <a:pt x="789" y="1114"/>
                </a:lnTo>
                <a:lnTo>
                  <a:pt x="819" y="1072"/>
                </a:lnTo>
                <a:lnTo>
                  <a:pt x="816" y="220"/>
                </a:lnTo>
                <a:lnTo>
                  <a:pt x="864" y="172"/>
                </a:lnTo>
                <a:lnTo>
                  <a:pt x="856" y="132"/>
                </a:lnTo>
                <a:lnTo>
                  <a:pt x="844" y="112"/>
                </a:lnTo>
                <a:lnTo>
                  <a:pt x="816" y="80"/>
                </a:lnTo>
                <a:lnTo>
                  <a:pt x="708" y="32"/>
                </a:lnTo>
                <a:lnTo>
                  <a:pt x="612" y="12"/>
                </a:lnTo>
                <a:lnTo>
                  <a:pt x="536" y="4"/>
                </a:lnTo>
                <a:lnTo>
                  <a:pt x="392" y="0"/>
                </a:lnTo>
                <a:lnTo>
                  <a:pt x="240" y="16"/>
                </a:lnTo>
                <a:lnTo>
                  <a:pt x="108" y="48"/>
                </a:lnTo>
                <a:lnTo>
                  <a:pt x="56" y="80"/>
                </a:lnTo>
                <a:lnTo>
                  <a:pt x="12" y="116"/>
                </a:lnTo>
                <a:lnTo>
                  <a:pt x="0" y="172"/>
                </a:lnTo>
                <a:close/>
              </a:path>
            </a:pathLst>
          </a:custGeom>
          <a:noFill/>
          <a:ln w="1905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7057" name="AutoShape 17">
            <a:extLst>
              <a:ext uri="{FF2B5EF4-FFF2-40B4-BE49-F238E27FC236}">
                <a16:creationId xmlns:a16="http://schemas.microsoft.com/office/drawing/2014/main" xmlns="" id="{EC50FCAA-6351-458F-94AB-3C6037E0F23C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7162801" y="4581525"/>
            <a:ext cx="1795463" cy="566738"/>
          </a:xfrm>
          <a:prstGeom prst="cube">
            <a:avLst>
              <a:gd name="adj" fmla="val 91454"/>
            </a:avLst>
          </a:prstGeom>
          <a:gradFill rotWithShape="1">
            <a:gsLst>
              <a:gs pos="0">
                <a:schemeClr val="bg1">
                  <a:gamma/>
                  <a:shade val="0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0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pic>
        <p:nvPicPr>
          <p:cNvPr id="87058" name="Picture 18">
            <a:extLst>
              <a:ext uri="{FF2B5EF4-FFF2-40B4-BE49-F238E27FC236}">
                <a16:creationId xmlns:a16="http://schemas.microsoft.com/office/drawing/2014/main" xmlns="" id="{8225538D-52A3-48FE-ABA6-15D1705FD3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6700" y="2600326"/>
            <a:ext cx="3683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59" name="AutoShape 19">
            <a:extLst>
              <a:ext uri="{FF2B5EF4-FFF2-40B4-BE49-F238E27FC236}">
                <a16:creationId xmlns:a16="http://schemas.microsoft.com/office/drawing/2014/main" xmlns="" id="{DC8396E9-099F-441C-9F5D-31C0A1C1A458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781800" y="5767389"/>
            <a:ext cx="2141538" cy="566737"/>
          </a:xfrm>
          <a:prstGeom prst="cube">
            <a:avLst>
              <a:gd name="adj" fmla="val 72500"/>
            </a:avLst>
          </a:prstGeom>
          <a:gradFill rotWithShape="1">
            <a:gsLst>
              <a:gs pos="0">
                <a:schemeClr val="bg1"/>
              </a:gs>
              <a:gs pos="50000">
                <a:schemeClr val="bg2"/>
              </a:gs>
              <a:gs pos="100000">
                <a:schemeClr val="bg1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7060" name="AutoShape 20">
            <a:extLst>
              <a:ext uri="{FF2B5EF4-FFF2-40B4-BE49-F238E27FC236}">
                <a16:creationId xmlns:a16="http://schemas.microsoft.com/office/drawing/2014/main" xmlns="" id="{6B4F2BF2-6B9D-498E-896E-8F5489213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7876" y="2763838"/>
            <a:ext cx="68263" cy="3173412"/>
          </a:xfrm>
          <a:prstGeom prst="can">
            <a:avLst>
              <a:gd name="adj" fmla="val 43475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7061" name="AutoShape 21">
            <a:extLst>
              <a:ext uri="{FF2B5EF4-FFF2-40B4-BE49-F238E27FC236}">
                <a16:creationId xmlns:a16="http://schemas.microsoft.com/office/drawing/2014/main" xmlns="" id="{4FE6EE20-5263-4224-826B-E793BAEF3141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7202488" y="4591050"/>
            <a:ext cx="57150" cy="482600"/>
          </a:xfrm>
          <a:prstGeom prst="can">
            <a:avLst>
              <a:gd name="adj" fmla="val 7897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vert="eaVert"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7062" name="AutoShape 22">
            <a:extLst>
              <a:ext uri="{FF2B5EF4-FFF2-40B4-BE49-F238E27FC236}">
                <a16:creationId xmlns:a16="http://schemas.microsoft.com/office/drawing/2014/main" xmlns="" id="{B14C8DAC-0BCC-41A0-A3EB-AD4B474B19A3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7508082" y="2932907"/>
            <a:ext cx="57150" cy="1077913"/>
          </a:xfrm>
          <a:prstGeom prst="can">
            <a:avLst>
              <a:gd name="adj" fmla="val 17639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vert="eaVert"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7063" name="Rectangle 23">
            <a:extLst>
              <a:ext uri="{FF2B5EF4-FFF2-40B4-BE49-F238E27FC236}">
                <a16:creationId xmlns:a16="http://schemas.microsoft.com/office/drawing/2014/main" xmlns="" id="{091B9A4D-5B98-4159-9B3B-CB64E0FD4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8026" y="3408363"/>
            <a:ext cx="207963" cy="112712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7064" name="Rectangle 24">
            <a:extLst>
              <a:ext uri="{FF2B5EF4-FFF2-40B4-BE49-F238E27FC236}">
                <a16:creationId xmlns:a16="http://schemas.microsoft.com/office/drawing/2014/main" xmlns="" id="{659FE27F-CFFF-4D2E-8179-A236B6B07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8026" y="4772026"/>
            <a:ext cx="207963" cy="112713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4359" name="Oval 25">
            <a:extLst>
              <a:ext uri="{FF2B5EF4-FFF2-40B4-BE49-F238E27FC236}">
                <a16:creationId xmlns:a16="http://schemas.microsoft.com/office/drawing/2014/main" xmlns="" id="{864EEE8F-D6BD-4B13-9C73-85AFE0DE7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3175" y="3787776"/>
            <a:ext cx="966788" cy="288925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 b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066" name="Rectangle 26">
            <a:extLst>
              <a:ext uri="{FF2B5EF4-FFF2-40B4-BE49-F238E27FC236}">
                <a16:creationId xmlns:a16="http://schemas.microsoft.com/office/drawing/2014/main" xmlns="" id="{EECE9BE4-D208-484A-AA51-5465C9907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1" y="3414713"/>
            <a:ext cx="206375" cy="112712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3" name="Group 27">
            <a:extLst>
              <a:ext uri="{FF2B5EF4-FFF2-40B4-BE49-F238E27FC236}">
                <a16:creationId xmlns:a16="http://schemas.microsoft.com/office/drawing/2014/main" xmlns="" id="{9DB90371-CD9B-4B64-B4D5-041F6898BCBF}"/>
              </a:ext>
            </a:extLst>
          </p:cNvPr>
          <p:cNvGrpSpPr>
            <a:grpSpLocks/>
          </p:cNvGrpSpPr>
          <p:nvPr/>
        </p:nvGrpSpPr>
        <p:grpSpPr bwMode="auto">
          <a:xfrm>
            <a:off x="7680325" y="4429126"/>
            <a:ext cx="850900" cy="563563"/>
            <a:chOff x="4118" y="2256"/>
            <a:chExt cx="536" cy="547"/>
          </a:xfrm>
        </p:grpSpPr>
        <p:sp>
          <p:nvSpPr>
            <p:cNvPr id="87068" name="Oval 28">
              <a:extLst>
                <a:ext uri="{FF2B5EF4-FFF2-40B4-BE49-F238E27FC236}">
                  <a16:creationId xmlns:a16="http://schemas.microsoft.com/office/drawing/2014/main" xmlns="" id="{97CB510F-9133-4360-BA3B-1FB3831A01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2256"/>
              <a:ext cx="530" cy="135"/>
            </a:xfrm>
            <a:prstGeom prst="ellipse">
              <a:avLst/>
            </a:prstGeom>
            <a:gradFill rotWithShape="1">
              <a:gsLst>
                <a:gs pos="0">
                  <a:srgbClr val="66CCFF">
                    <a:gamma/>
                    <a:shade val="60392"/>
                    <a:invGamma/>
                  </a:srgbClr>
                </a:gs>
                <a:gs pos="50000">
                  <a:srgbClr val="66CCFF">
                    <a:alpha val="999"/>
                  </a:srgbClr>
                </a:gs>
                <a:gs pos="100000">
                  <a:srgbClr val="66CCFF">
                    <a:gamma/>
                    <a:shade val="60392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u="sng">
                <a:latin typeface="Arial" charset="0"/>
                <a:cs typeface="Arial" charset="0"/>
              </a:endParaRPr>
            </a:p>
          </p:txBody>
        </p:sp>
        <p:sp>
          <p:nvSpPr>
            <p:cNvPr id="14398" name="Freeform 29">
              <a:extLst>
                <a:ext uri="{FF2B5EF4-FFF2-40B4-BE49-F238E27FC236}">
                  <a16:creationId xmlns:a16="http://schemas.microsoft.com/office/drawing/2014/main" xmlns="" id="{9840F7FF-F2A8-40B9-8A4D-CB3D80CF9E53}"/>
                </a:ext>
              </a:extLst>
            </p:cNvPr>
            <p:cNvSpPr>
              <a:spLocks/>
            </p:cNvSpPr>
            <p:nvPr/>
          </p:nvSpPr>
          <p:spPr bwMode="auto">
            <a:xfrm>
              <a:off x="4118" y="2327"/>
              <a:ext cx="536" cy="476"/>
            </a:xfrm>
            <a:custGeom>
              <a:avLst/>
              <a:gdLst>
                <a:gd name="T0" fmla="*/ 4 w 592"/>
                <a:gd name="T1" fmla="*/ 0 h 640"/>
                <a:gd name="T2" fmla="*/ 24 w 592"/>
                <a:gd name="T3" fmla="*/ 3 h 640"/>
                <a:gd name="T4" fmla="*/ 100 w 592"/>
                <a:gd name="T5" fmla="*/ 5 h 640"/>
                <a:gd name="T6" fmla="*/ 164 w 592"/>
                <a:gd name="T7" fmla="*/ 5 h 640"/>
                <a:gd name="T8" fmla="*/ 218 w 592"/>
                <a:gd name="T9" fmla="*/ 3 h 640"/>
                <a:gd name="T10" fmla="*/ 241 w 592"/>
                <a:gd name="T11" fmla="*/ 0 h 640"/>
                <a:gd name="T12" fmla="*/ 239 w 592"/>
                <a:gd name="T13" fmla="*/ 38 h 640"/>
                <a:gd name="T14" fmla="*/ 231 w 592"/>
                <a:gd name="T15" fmla="*/ 40 h 640"/>
                <a:gd name="T16" fmla="*/ 217 w 592"/>
                <a:gd name="T17" fmla="*/ 41 h 640"/>
                <a:gd name="T18" fmla="*/ 161 w 592"/>
                <a:gd name="T19" fmla="*/ 45 h 640"/>
                <a:gd name="T20" fmla="*/ 98 w 592"/>
                <a:gd name="T21" fmla="*/ 45 h 640"/>
                <a:gd name="T22" fmla="*/ 38 w 592"/>
                <a:gd name="T23" fmla="*/ 42 h 640"/>
                <a:gd name="T24" fmla="*/ 20 w 592"/>
                <a:gd name="T25" fmla="*/ 41 h 640"/>
                <a:gd name="T26" fmla="*/ 0 w 592"/>
                <a:gd name="T27" fmla="*/ 39 h 640"/>
                <a:gd name="T28" fmla="*/ 4 w 592"/>
                <a:gd name="T29" fmla="*/ 0 h 6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92"/>
                <a:gd name="T46" fmla="*/ 0 h 640"/>
                <a:gd name="T47" fmla="*/ 592 w 592"/>
                <a:gd name="T48" fmla="*/ 640 h 6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92" h="640">
                  <a:moveTo>
                    <a:pt x="4" y="0"/>
                  </a:moveTo>
                  <a:lnTo>
                    <a:pt x="60" y="40"/>
                  </a:lnTo>
                  <a:lnTo>
                    <a:pt x="244" y="84"/>
                  </a:lnTo>
                  <a:lnTo>
                    <a:pt x="400" y="76"/>
                  </a:lnTo>
                  <a:lnTo>
                    <a:pt x="536" y="44"/>
                  </a:lnTo>
                  <a:lnTo>
                    <a:pt x="592" y="0"/>
                  </a:lnTo>
                  <a:lnTo>
                    <a:pt x="584" y="544"/>
                  </a:lnTo>
                  <a:lnTo>
                    <a:pt x="568" y="572"/>
                  </a:lnTo>
                  <a:lnTo>
                    <a:pt x="532" y="596"/>
                  </a:lnTo>
                  <a:lnTo>
                    <a:pt x="396" y="632"/>
                  </a:lnTo>
                  <a:lnTo>
                    <a:pt x="240" y="640"/>
                  </a:lnTo>
                  <a:lnTo>
                    <a:pt x="92" y="608"/>
                  </a:lnTo>
                  <a:lnTo>
                    <a:pt x="48" y="588"/>
                  </a:lnTo>
                  <a:lnTo>
                    <a:pt x="0" y="552"/>
                  </a:lnTo>
                  <a:lnTo>
                    <a:pt x="4" y="0"/>
                  </a:lnTo>
                  <a:close/>
                </a:path>
              </a:pathLst>
            </a:custGeom>
            <a:gradFill rotWithShape="1">
              <a:gsLst>
                <a:gs pos="0">
                  <a:srgbClr val="66CCFF">
                    <a:alpha val="54999"/>
                  </a:srgbClr>
                </a:gs>
                <a:gs pos="100000">
                  <a:srgbClr val="9EDFFF">
                    <a:alpha val="40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6600CC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pic>
        <p:nvPicPr>
          <p:cNvPr id="14362" name="Picture 30" descr="den conCutout">
            <a:extLst>
              <a:ext uri="{FF2B5EF4-FFF2-40B4-BE49-F238E27FC236}">
                <a16:creationId xmlns:a16="http://schemas.microsoft.com/office/drawing/2014/main" xmlns="" id="{319125AD-3F4A-4A01-BF40-2D98244537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5889" y="5356225"/>
            <a:ext cx="911225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63" name="Freeform 31">
            <a:extLst>
              <a:ext uri="{FF2B5EF4-FFF2-40B4-BE49-F238E27FC236}">
                <a16:creationId xmlns:a16="http://schemas.microsoft.com/office/drawing/2014/main" xmlns="" id="{65A5EA25-0133-45AF-9482-6F2411365CCB}"/>
              </a:ext>
            </a:extLst>
          </p:cNvPr>
          <p:cNvSpPr>
            <a:spLocks/>
          </p:cNvSpPr>
          <p:nvPr/>
        </p:nvSpPr>
        <p:spPr bwMode="auto">
          <a:xfrm>
            <a:off x="7623175" y="3783014"/>
            <a:ext cx="966788" cy="1190625"/>
          </a:xfrm>
          <a:custGeom>
            <a:avLst/>
            <a:gdLst>
              <a:gd name="T0" fmla="*/ 0 w 864"/>
              <a:gd name="T1" fmla="*/ 2147483647 h 1188"/>
              <a:gd name="T2" fmla="*/ 2147483647 w 864"/>
              <a:gd name="T3" fmla="*/ 2147483647 h 1188"/>
              <a:gd name="T4" fmla="*/ 2147483647 w 864"/>
              <a:gd name="T5" fmla="*/ 2147483647 h 1188"/>
              <a:gd name="T6" fmla="*/ 2147483647 w 864"/>
              <a:gd name="T7" fmla="*/ 2147483647 h 1188"/>
              <a:gd name="T8" fmla="*/ 2147483647 w 864"/>
              <a:gd name="T9" fmla="*/ 2147483647 h 1188"/>
              <a:gd name="T10" fmla="*/ 2147483647 w 864"/>
              <a:gd name="T11" fmla="*/ 2147483647 h 1188"/>
              <a:gd name="T12" fmla="*/ 2147483647 w 864"/>
              <a:gd name="T13" fmla="*/ 2147483647 h 1188"/>
              <a:gd name="T14" fmla="*/ 2147483647 w 864"/>
              <a:gd name="T15" fmla="*/ 2147483647 h 1188"/>
              <a:gd name="T16" fmla="*/ 2147483647 w 864"/>
              <a:gd name="T17" fmla="*/ 2147483647 h 1188"/>
              <a:gd name="T18" fmla="*/ 2147483647 w 864"/>
              <a:gd name="T19" fmla="*/ 2147483647 h 1188"/>
              <a:gd name="T20" fmla="*/ 2147483647 w 864"/>
              <a:gd name="T21" fmla="*/ 2147483647 h 1188"/>
              <a:gd name="T22" fmla="*/ 2147483647 w 864"/>
              <a:gd name="T23" fmla="*/ 2147483647 h 1188"/>
              <a:gd name="T24" fmla="*/ 2147483647 w 864"/>
              <a:gd name="T25" fmla="*/ 2147483647 h 1188"/>
              <a:gd name="T26" fmla="*/ 2147483647 w 864"/>
              <a:gd name="T27" fmla="*/ 2147483647 h 1188"/>
              <a:gd name="T28" fmla="*/ 2147483647 w 864"/>
              <a:gd name="T29" fmla="*/ 2147483647 h 1188"/>
              <a:gd name="T30" fmla="*/ 2147483647 w 864"/>
              <a:gd name="T31" fmla="*/ 2147483647 h 1188"/>
              <a:gd name="T32" fmla="*/ 2147483647 w 864"/>
              <a:gd name="T33" fmla="*/ 2147483647 h 1188"/>
              <a:gd name="T34" fmla="*/ 2147483647 w 864"/>
              <a:gd name="T35" fmla="*/ 2147483647 h 1188"/>
              <a:gd name="T36" fmla="*/ 2147483647 w 864"/>
              <a:gd name="T37" fmla="*/ 2147483647 h 1188"/>
              <a:gd name="T38" fmla="*/ 2147483647 w 864"/>
              <a:gd name="T39" fmla="*/ 2147483647 h 1188"/>
              <a:gd name="T40" fmla="*/ 2147483647 w 864"/>
              <a:gd name="T41" fmla="*/ 2147483647 h 1188"/>
              <a:gd name="T42" fmla="*/ 2147483647 w 864"/>
              <a:gd name="T43" fmla="*/ 0 h 1188"/>
              <a:gd name="T44" fmla="*/ 2147483647 w 864"/>
              <a:gd name="T45" fmla="*/ 2147483647 h 1188"/>
              <a:gd name="T46" fmla="*/ 2147483647 w 864"/>
              <a:gd name="T47" fmla="*/ 2147483647 h 1188"/>
              <a:gd name="T48" fmla="*/ 2147483647 w 864"/>
              <a:gd name="T49" fmla="*/ 2147483647 h 1188"/>
              <a:gd name="T50" fmla="*/ 2147483647 w 864"/>
              <a:gd name="T51" fmla="*/ 2147483647 h 1188"/>
              <a:gd name="T52" fmla="*/ 0 w 864"/>
              <a:gd name="T53" fmla="*/ 2147483647 h 1188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864"/>
              <a:gd name="T82" fmla="*/ 0 h 1188"/>
              <a:gd name="T83" fmla="*/ 864 w 864"/>
              <a:gd name="T84" fmla="*/ 1188 h 1188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864" h="1188">
                <a:moveTo>
                  <a:pt x="0" y="172"/>
                </a:moveTo>
                <a:lnTo>
                  <a:pt x="48" y="220"/>
                </a:lnTo>
                <a:lnTo>
                  <a:pt x="45" y="1081"/>
                </a:lnTo>
                <a:lnTo>
                  <a:pt x="84" y="1120"/>
                </a:lnTo>
                <a:lnTo>
                  <a:pt x="141" y="1147"/>
                </a:lnTo>
                <a:lnTo>
                  <a:pt x="228" y="1171"/>
                </a:lnTo>
                <a:lnTo>
                  <a:pt x="333" y="1186"/>
                </a:lnTo>
                <a:lnTo>
                  <a:pt x="452" y="1188"/>
                </a:lnTo>
                <a:lnTo>
                  <a:pt x="576" y="1180"/>
                </a:lnTo>
                <a:lnTo>
                  <a:pt x="648" y="1168"/>
                </a:lnTo>
                <a:lnTo>
                  <a:pt x="726" y="1147"/>
                </a:lnTo>
                <a:lnTo>
                  <a:pt x="789" y="1114"/>
                </a:lnTo>
                <a:lnTo>
                  <a:pt x="819" y="1072"/>
                </a:lnTo>
                <a:lnTo>
                  <a:pt x="816" y="220"/>
                </a:lnTo>
                <a:lnTo>
                  <a:pt x="864" y="172"/>
                </a:lnTo>
                <a:lnTo>
                  <a:pt x="856" y="132"/>
                </a:lnTo>
                <a:lnTo>
                  <a:pt x="844" y="112"/>
                </a:lnTo>
                <a:lnTo>
                  <a:pt x="816" y="80"/>
                </a:lnTo>
                <a:lnTo>
                  <a:pt x="708" y="32"/>
                </a:lnTo>
                <a:lnTo>
                  <a:pt x="612" y="12"/>
                </a:lnTo>
                <a:lnTo>
                  <a:pt x="536" y="4"/>
                </a:lnTo>
                <a:lnTo>
                  <a:pt x="392" y="0"/>
                </a:lnTo>
                <a:lnTo>
                  <a:pt x="240" y="16"/>
                </a:lnTo>
                <a:lnTo>
                  <a:pt x="108" y="48"/>
                </a:lnTo>
                <a:lnTo>
                  <a:pt x="56" y="80"/>
                </a:lnTo>
                <a:lnTo>
                  <a:pt x="12" y="116"/>
                </a:lnTo>
                <a:lnTo>
                  <a:pt x="0" y="172"/>
                </a:lnTo>
                <a:close/>
              </a:path>
            </a:pathLst>
          </a:custGeom>
          <a:noFill/>
          <a:ln w="1905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364" name="Text Box 32">
            <a:extLst>
              <a:ext uri="{FF2B5EF4-FFF2-40B4-BE49-F238E27FC236}">
                <a16:creationId xmlns:a16="http://schemas.microsoft.com/office/drawing/2014/main" xmlns="" id="{9E755D04-F0E1-4A0F-98D7-5F38C51DD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0923" y="314325"/>
            <a:ext cx="96012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 smtClean="0">
                <a:solidFill>
                  <a:srgbClr val="002060"/>
                </a:solidFill>
                <a:cs typeface="Times New Roman" panose="02020603050405020304" pitchFamily="18" charset="0"/>
                <a:sym typeface="Wingdings"/>
              </a:rPr>
              <a:t></a:t>
            </a:r>
            <a:r>
              <a:rPr lang="en-US" sz="2800" dirty="0" smtClean="0">
                <a:solidFill>
                  <a:srgbClr val="002060"/>
                </a:solidFill>
                <a:cs typeface="Times New Roman" panose="02020603050405020304" pitchFamily="18" charset="0"/>
                <a:sym typeface="Wingdings"/>
              </a:rPr>
              <a:t>2. </a:t>
            </a:r>
            <a:r>
              <a:rPr lang="en-US" altLang="en-US" sz="2800" dirty="0" err="1" smtClean="0">
                <a:solidFill>
                  <a:srgbClr val="002060"/>
                </a:solidFill>
                <a:cs typeface="Times New Roman" panose="02020603050405020304" pitchFamily="18" charset="0"/>
              </a:rPr>
              <a:t>Thí</a:t>
            </a:r>
            <a:r>
              <a:rPr lang="en-US" altLang="en-US" sz="2800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nghiệm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tìm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hiểu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quan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hệ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giữa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nhiệt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lượng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vật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thu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vào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để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nóng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lên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độ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tăng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nhiệt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cs typeface="Times New Roman" panose="02020603050405020304" pitchFamily="18" charset="0"/>
              </a:rPr>
              <a:t>độ</a:t>
            </a:r>
            <a: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  <a:t>.</a:t>
            </a:r>
            <a:br>
              <a:rPr lang="en-US" altLang="en-US" sz="2800" dirty="0">
                <a:solidFill>
                  <a:srgbClr val="002060"/>
                </a:solidFill>
                <a:cs typeface="Times New Roman" panose="02020603050405020304" pitchFamily="18" charset="0"/>
              </a:rPr>
            </a:br>
            <a:endParaRPr lang="en-US" altLang="en-US" sz="2800" dirty="0">
              <a:solidFill>
                <a:srgbClr val="002060"/>
              </a:solidFill>
              <a:cs typeface="Times New Roman" panose="02020603050405020304" pitchFamily="18" charset="0"/>
            </a:endParaRPr>
          </a:p>
        </p:txBody>
      </p:sp>
      <p:sp>
        <p:nvSpPr>
          <p:cNvPr id="87073" name="Text Box 33">
            <a:extLst>
              <a:ext uri="{FF2B5EF4-FFF2-40B4-BE49-F238E27FC236}">
                <a16:creationId xmlns:a16="http://schemas.microsoft.com/office/drawing/2014/main" xmlns="" id="{1AAA52E6-E7C2-42B3-A8D9-7012A9E5F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7800" y="4340225"/>
            <a:ext cx="83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hlink"/>
                </a:solidFill>
                <a:latin typeface="Arial" panose="020B0604020202020204" pitchFamily="34" charset="0"/>
              </a:rPr>
              <a:t>50g nước</a:t>
            </a:r>
          </a:p>
        </p:txBody>
      </p:sp>
      <p:sp>
        <p:nvSpPr>
          <p:cNvPr id="87074" name="Text Box 34">
            <a:extLst>
              <a:ext uri="{FF2B5EF4-FFF2-40B4-BE49-F238E27FC236}">
                <a16:creationId xmlns:a16="http://schemas.microsoft.com/office/drawing/2014/main" xmlns="" id="{8176FD9F-C13C-436D-A143-815D888D7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8900" y="4365625"/>
            <a:ext cx="83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hlink"/>
                </a:solidFill>
                <a:latin typeface="Arial" panose="020B0604020202020204" pitchFamily="34" charset="0"/>
              </a:rPr>
              <a:t>50g nước</a:t>
            </a:r>
          </a:p>
        </p:txBody>
      </p:sp>
      <p:sp>
        <p:nvSpPr>
          <p:cNvPr id="87075" name="AutoShape 35">
            <a:extLst>
              <a:ext uri="{FF2B5EF4-FFF2-40B4-BE49-F238E27FC236}">
                <a16:creationId xmlns:a16="http://schemas.microsoft.com/office/drawing/2014/main" xmlns="" id="{997DD6A6-ECFC-46C2-A89D-CB9FDED999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17621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0</a:t>
            </a:r>
          </a:p>
        </p:txBody>
      </p:sp>
      <p:sp>
        <p:nvSpPr>
          <p:cNvPr id="87076" name="AutoShape 36">
            <a:extLst>
              <a:ext uri="{FF2B5EF4-FFF2-40B4-BE49-F238E27FC236}">
                <a16:creationId xmlns:a16="http://schemas.microsoft.com/office/drawing/2014/main" xmlns="" id="{E42318F0-4432-4A30-A553-D8CE3E315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7748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0</a:t>
            </a:r>
          </a:p>
        </p:txBody>
      </p:sp>
      <p:sp>
        <p:nvSpPr>
          <p:cNvPr id="87077" name="AutoShape 37">
            <a:extLst>
              <a:ext uri="{FF2B5EF4-FFF2-40B4-BE49-F238E27FC236}">
                <a16:creationId xmlns:a16="http://schemas.microsoft.com/office/drawing/2014/main" xmlns="" id="{8C673CF5-D318-46CA-A774-88F39B236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7748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87078" name="AutoShape 38">
            <a:extLst>
              <a:ext uri="{FF2B5EF4-FFF2-40B4-BE49-F238E27FC236}">
                <a16:creationId xmlns:a16="http://schemas.microsoft.com/office/drawing/2014/main" xmlns="" id="{B23C04A1-84F6-4AA3-9F75-505C40BC8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7748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87079" name="AutoShape 39">
            <a:extLst>
              <a:ext uri="{FF2B5EF4-FFF2-40B4-BE49-F238E27FC236}">
                <a16:creationId xmlns:a16="http://schemas.microsoft.com/office/drawing/2014/main" xmlns="" id="{91CA135E-AAC8-40C0-9ED9-78EF0CB38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7748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3</a:t>
            </a:r>
          </a:p>
        </p:txBody>
      </p:sp>
      <p:sp>
        <p:nvSpPr>
          <p:cNvPr id="87080" name="AutoShape 40">
            <a:extLst>
              <a:ext uri="{FF2B5EF4-FFF2-40B4-BE49-F238E27FC236}">
                <a16:creationId xmlns:a16="http://schemas.microsoft.com/office/drawing/2014/main" xmlns="" id="{08CAB96F-AF61-4089-805D-B4AEC5DC83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7748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4</a:t>
            </a:r>
          </a:p>
        </p:txBody>
      </p:sp>
      <p:sp>
        <p:nvSpPr>
          <p:cNvPr id="87081" name="AutoShape 41">
            <a:extLst>
              <a:ext uri="{FF2B5EF4-FFF2-40B4-BE49-F238E27FC236}">
                <a16:creationId xmlns:a16="http://schemas.microsoft.com/office/drawing/2014/main" xmlns="" id="{8222460F-8CAA-4EBD-A140-8867EB81F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7748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 dirty="0">
                <a:latin typeface="Arial" charset="0"/>
                <a:cs typeface="Arial" charset="0"/>
              </a:rPr>
              <a:t>5ph</a:t>
            </a:r>
          </a:p>
        </p:txBody>
      </p:sp>
      <p:sp>
        <p:nvSpPr>
          <p:cNvPr id="87082" name="AutoShape 42">
            <a:extLst>
              <a:ext uri="{FF2B5EF4-FFF2-40B4-BE49-F238E27FC236}">
                <a16:creationId xmlns:a16="http://schemas.microsoft.com/office/drawing/2014/main" xmlns="" id="{2DB7E781-7083-473E-BD16-101134618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17621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87083" name="AutoShape 43">
            <a:extLst>
              <a:ext uri="{FF2B5EF4-FFF2-40B4-BE49-F238E27FC236}">
                <a16:creationId xmlns:a16="http://schemas.microsoft.com/office/drawing/2014/main" xmlns="" id="{719BBDBA-8A5E-4456-A9A3-CCA16AEC8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17621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87084" name="AutoShape 44">
            <a:extLst>
              <a:ext uri="{FF2B5EF4-FFF2-40B4-BE49-F238E27FC236}">
                <a16:creationId xmlns:a16="http://schemas.microsoft.com/office/drawing/2014/main" xmlns="" id="{D9800C92-34D5-47E8-B8AD-66FB9F3E9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17621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3</a:t>
            </a:r>
          </a:p>
        </p:txBody>
      </p:sp>
      <p:sp>
        <p:nvSpPr>
          <p:cNvPr id="87085" name="AutoShape 45">
            <a:extLst>
              <a:ext uri="{FF2B5EF4-FFF2-40B4-BE49-F238E27FC236}">
                <a16:creationId xmlns:a16="http://schemas.microsoft.com/office/drawing/2014/main" xmlns="" id="{4919C1CB-DD14-405E-B25F-5DD932EBD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17621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4</a:t>
            </a:r>
          </a:p>
        </p:txBody>
      </p:sp>
      <p:sp>
        <p:nvSpPr>
          <p:cNvPr id="87086" name="AutoShape 46">
            <a:extLst>
              <a:ext uri="{FF2B5EF4-FFF2-40B4-BE49-F238E27FC236}">
                <a16:creationId xmlns:a16="http://schemas.microsoft.com/office/drawing/2014/main" xmlns="" id="{442173ED-7087-45FC-B58D-61C6674B4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17621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5</a:t>
            </a:r>
          </a:p>
        </p:txBody>
      </p:sp>
      <p:sp>
        <p:nvSpPr>
          <p:cNvPr id="87087" name="AutoShape 47">
            <a:extLst>
              <a:ext uri="{FF2B5EF4-FFF2-40B4-BE49-F238E27FC236}">
                <a16:creationId xmlns:a16="http://schemas.microsoft.com/office/drawing/2014/main" xmlns="" id="{FB99E3C7-FFB8-4BED-94B6-846C59D2C9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17621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6</a:t>
            </a:r>
          </a:p>
        </p:txBody>
      </p:sp>
      <p:sp>
        <p:nvSpPr>
          <p:cNvPr id="87088" name="AutoShape 48">
            <a:extLst>
              <a:ext uri="{FF2B5EF4-FFF2-40B4-BE49-F238E27FC236}">
                <a16:creationId xmlns:a16="http://schemas.microsoft.com/office/drawing/2014/main" xmlns="" id="{38820BEF-B6F7-43E4-A4EC-BE9AF608A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17621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7</a:t>
            </a:r>
          </a:p>
        </p:txBody>
      </p:sp>
      <p:sp>
        <p:nvSpPr>
          <p:cNvPr id="87089" name="AutoShape 49">
            <a:extLst>
              <a:ext uri="{FF2B5EF4-FFF2-40B4-BE49-F238E27FC236}">
                <a16:creationId xmlns:a16="http://schemas.microsoft.com/office/drawing/2014/main" xmlns="" id="{770F47E0-7249-4CC6-A869-981227E3B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17621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8</a:t>
            </a:r>
          </a:p>
        </p:txBody>
      </p:sp>
      <p:sp>
        <p:nvSpPr>
          <p:cNvPr id="87090" name="AutoShape 50">
            <a:extLst>
              <a:ext uri="{FF2B5EF4-FFF2-40B4-BE49-F238E27FC236}">
                <a16:creationId xmlns:a16="http://schemas.microsoft.com/office/drawing/2014/main" xmlns="" id="{414221B9-5B7A-45E0-8222-9DA28477B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17621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9</a:t>
            </a:r>
          </a:p>
        </p:txBody>
      </p:sp>
      <p:sp>
        <p:nvSpPr>
          <p:cNvPr id="87091" name="AutoShape 51">
            <a:extLst>
              <a:ext uri="{FF2B5EF4-FFF2-40B4-BE49-F238E27FC236}">
                <a16:creationId xmlns:a16="http://schemas.microsoft.com/office/drawing/2014/main" xmlns="" id="{11C52C4E-4AD2-4D9A-9325-1DD3C5AA3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1762125"/>
            <a:ext cx="12954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>
                <a:latin typeface="Arial" charset="0"/>
                <a:cs typeface="Arial" charset="0"/>
              </a:rPr>
              <a:t>10ph</a:t>
            </a:r>
          </a:p>
        </p:txBody>
      </p:sp>
      <p:pic>
        <p:nvPicPr>
          <p:cNvPr id="87092" name="Picture 52" descr="Flame-04-june">
            <a:extLst>
              <a:ext uri="{FF2B5EF4-FFF2-40B4-BE49-F238E27FC236}">
                <a16:creationId xmlns:a16="http://schemas.microsoft.com/office/drawing/2014/main" xmlns="" id="{8EE4300C-63E8-4749-8847-CD6F962F7B7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4962525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93" name="Picture 53" descr="Flame-04-june">
            <a:extLst>
              <a:ext uri="{FF2B5EF4-FFF2-40B4-BE49-F238E27FC236}">
                <a16:creationId xmlns:a16="http://schemas.microsoft.com/office/drawing/2014/main" xmlns="" id="{174AF8EA-DA9F-45F1-852C-2286A0B2872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3500" y="5114925"/>
            <a:ext cx="762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96" name="Line 56">
            <a:extLst>
              <a:ext uri="{FF2B5EF4-FFF2-40B4-BE49-F238E27FC236}">
                <a16:creationId xmlns:a16="http://schemas.microsoft.com/office/drawing/2014/main" xmlns="" id="{C4DA5F5C-3ACD-4629-9084-8B5E854E5C78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4276725"/>
            <a:ext cx="3810000" cy="158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98" name="Text Box 58">
            <a:extLst>
              <a:ext uri="{FF2B5EF4-FFF2-40B4-BE49-F238E27FC236}">
                <a16:creationId xmlns:a16="http://schemas.microsoft.com/office/drawing/2014/main" xmlns="" id="{A1438A9C-D6B9-4A6B-95DB-2B2AADA7D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6100" y="3990976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" panose="020B0604020202020204" pitchFamily="34" charset="0"/>
              </a:rPr>
              <a:t>20</a:t>
            </a:r>
            <a:r>
              <a:rPr lang="en-US" altLang="en-US" sz="1800" baseline="30000">
                <a:latin typeface="Arial" panose="020B0604020202020204" pitchFamily="34" charset="0"/>
              </a:rPr>
              <a:t>0</a:t>
            </a:r>
            <a:r>
              <a:rPr lang="en-US" altLang="en-US" sz="180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87103" name="Line 63">
            <a:extLst>
              <a:ext uri="{FF2B5EF4-FFF2-40B4-BE49-F238E27FC236}">
                <a16:creationId xmlns:a16="http://schemas.microsoft.com/office/drawing/2014/main" xmlns="" id="{0A563BF1-2A8F-43E8-88BB-8D37592354B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8164" y="3644901"/>
            <a:ext cx="7937" cy="6254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104" name="Line 64">
            <a:extLst>
              <a:ext uri="{FF2B5EF4-FFF2-40B4-BE49-F238E27FC236}">
                <a16:creationId xmlns:a16="http://schemas.microsoft.com/office/drawing/2014/main" xmlns="" id="{1CDD99B8-6C8D-4388-9409-3FA148EB80CB}"/>
              </a:ext>
            </a:extLst>
          </p:cNvPr>
          <p:cNvSpPr>
            <a:spLocks noChangeShapeType="1"/>
          </p:cNvSpPr>
          <p:nvPr/>
        </p:nvSpPr>
        <p:spPr bwMode="auto">
          <a:xfrm>
            <a:off x="8107364" y="3009900"/>
            <a:ext cx="7937" cy="1257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105" name="Line 65">
            <a:extLst>
              <a:ext uri="{FF2B5EF4-FFF2-40B4-BE49-F238E27FC236}">
                <a16:creationId xmlns:a16="http://schemas.microsoft.com/office/drawing/2014/main" xmlns="" id="{EE2C7B5E-BD06-4EE8-B277-F9C06180729A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4350" y="3667125"/>
            <a:ext cx="3810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106" name="Text Box 66">
            <a:extLst>
              <a:ext uri="{FF2B5EF4-FFF2-40B4-BE49-F238E27FC236}">
                <a16:creationId xmlns:a16="http://schemas.microsoft.com/office/drawing/2014/main" xmlns="" id="{68785114-85CA-4691-B393-AA3222333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8950" y="3209926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40</a:t>
            </a:r>
            <a:r>
              <a:rPr lang="en-US" altLang="en-US" sz="1800" baseline="3000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87107" name="Line 67">
            <a:extLst>
              <a:ext uri="{FF2B5EF4-FFF2-40B4-BE49-F238E27FC236}">
                <a16:creationId xmlns:a16="http://schemas.microsoft.com/office/drawing/2014/main" xmlns="" id="{3A11D7C7-BB85-4F3B-BDBB-B3A1066C8059}"/>
              </a:ext>
            </a:extLst>
          </p:cNvPr>
          <p:cNvSpPr>
            <a:spLocks noChangeShapeType="1"/>
          </p:cNvSpPr>
          <p:nvPr/>
        </p:nvSpPr>
        <p:spPr bwMode="auto">
          <a:xfrm>
            <a:off x="4330700" y="3019425"/>
            <a:ext cx="3810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108" name="Text Box 68">
            <a:extLst>
              <a:ext uri="{FF2B5EF4-FFF2-40B4-BE49-F238E27FC236}">
                <a16:creationId xmlns:a16="http://schemas.microsoft.com/office/drawing/2014/main" xmlns="" id="{FDC2632A-1F33-4BAE-A7A2-5E35CB0CC7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5300" y="2562226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60</a:t>
            </a:r>
            <a:r>
              <a:rPr lang="en-US" altLang="en-US" sz="1800" baseline="3000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87109" name="Text Box 69">
            <a:extLst>
              <a:ext uri="{FF2B5EF4-FFF2-40B4-BE49-F238E27FC236}">
                <a16:creationId xmlns:a16="http://schemas.microsoft.com/office/drawing/2014/main" xmlns="" id="{EC2C0BAB-EABD-4591-AB11-599D17FDF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724525"/>
            <a:ext cx="2423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E2CEFA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7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8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7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87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7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7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87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7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87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7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8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8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870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870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0"/>
                                        <p:tgtEl>
                                          <p:spTgt spid="87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10000"/>
                                        <p:tgtEl>
                                          <p:spTgt spid="87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8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8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8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8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8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3" dur="500"/>
                                        <p:tgtEl>
                                          <p:spTgt spid="87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73" grpId="0"/>
      <p:bldP spid="87074" grpId="0"/>
      <p:bldP spid="87075" grpId="0" animBg="1"/>
      <p:bldP spid="87076" grpId="0" animBg="1"/>
      <p:bldP spid="87077" grpId="0" animBg="1"/>
      <p:bldP spid="87078" grpId="0" animBg="1"/>
      <p:bldP spid="87079" grpId="0" animBg="1"/>
      <p:bldP spid="87080" grpId="0" animBg="1"/>
      <p:bldP spid="87081" grpId="0" animBg="1"/>
      <p:bldP spid="87082" grpId="0" animBg="1"/>
      <p:bldP spid="87083" grpId="0" animBg="1"/>
      <p:bldP spid="87084" grpId="0" animBg="1"/>
      <p:bldP spid="87085" grpId="0" animBg="1"/>
      <p:bldP spid="87086" grpId="0" animBg="1"/>
      <p:bldP spid="87087" grpId="0" animBg="1"/>
      <p:bldP spid="87088" grpId="0" animBg="1"/>
      <p:bldP spid="87089" grpId="0" animBg="1"/>
      <p:bldP spid="87090" grpId="0" animBg="1"/>
      <p:bldP spid="87091" grpId="0" animBg="1"/>
      <p:bldP spid="87098" grpId="0"/>
      <p:bldP spid="87106" grpId="0"/>
      <p:bldP spid="87108" grpId="0"/>
      <p:bldP spid="87109" grpId="0"/>
      <p:bldP spid="87109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74" name="Text Box 10">
            <a:extLst>
              <a:ext uri="{FF2B5EF4-FFF2-40B4-BE49-F238E27FC236}">
                <a16:creationId xmlns:a16="http://schemas.microsoft.com/office/drawing/2014/main" xmlns="" id="{9201707E-8708-4AEB-B9D5-31C02F749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099" y="3847559"/>
            <a:ext cx="11353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C5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E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lu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g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m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qua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hệ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giữ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nhiệ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c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th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và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đ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n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l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tă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nhiệ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?</a:t>
            </a:r>
          </a:p>
        </p:txBody>
      </p:sp>
      <p:sp>
        <p:nvSpPr>
          <p:cNvPr id="139275" name="Text Box 11">
            <a:extLst>
              <a:ext uri="{FF2B5EF4-FFF2-40B4-BE49-F238E27FC236}">
                <a16:creationId xmlns:a16="http://schemas.microsoft.com/office/drawing/2014/main" xmlns="" id="{7EBAE521-650B-4A4E-BCAC-B92EE5FF0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099" y="4863222"/>
            <a:ext cx="11115675" cy="1127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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C5: </a:t>
            </a:r>
            <a:r>
              <a:rPr lang="en-US" sz="32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Độ</a:t>
            </a:r>
            <a:r>
              <a:rPr lang="en-US" sz="32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2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tăng</a:t>
            </a:r>
            <a:r>
              <a:rPr lang="en-US" sz="32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2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nhiệt</a:t>
            </a:r>
            <a:r>
              <a:rPr lang="en-US" sz="32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2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độ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cà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lớ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thì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nhiệ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lượ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vậ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th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vào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cà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lớ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.</a:t>
            </a:r>
          </a:p>
        </p:txBody>
      </p:sp>
      <p:graphicFrame>
        <p:nvGraphicFramePr>
          <p:cNvPr id="6" name="Table 3">
            <a:extLst>
              <a:ext uri="{FF2B5EF4-FFF2-40B4-BE49-F238E27FC236}">
                <a16:creationId xmlns:a16="http://schemas.microsoft.com/office/drawing/2014/main" xmlns="" id="{0F461635-1148-4082-9E27-47B2799C7FE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6779227"/>
              </p:ext>
            </p:extLst>
          </p:nvPr>
        </p:nvGraphicFramePr>
        <p:xfrm>
          <a:off x="342107" y="617575"/>
          <a:ext cx="11507786" cy="27358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9675">
                  <a:extLst>
                    <a:ext uri="{9D8B030D-6E8A-4147-A177-3AD203B41FA5}">
                      <a16:colId xmlns:a16="http://schemas.microsoft.com/office/drawing/2014/main" xmlns="" val="4279248553"/>
                    </a:ext>
                  </a:extLst>
                </a:gridCol>
                <a:gridCol w="1724025">
                  <a:extLst>
                    <a:ext uri="{9D8B030D-6E8A-4147-A177-3AD203B41FA5}">
                      <a16:colId xmlns:a16="http://schemas.microsoft.com/office/drawing/2014/main" xmlns="" val="4019740774"/>
                    </a:ext>
                  </a:extLst>
                </a:gridCol>
                <a:gridCol w="2173330">
                  <a:extLst>
                    <a:ext uri="{9D8B030D-6E8A-4147-A177-3AD203B41FA5}">
                      <a16:colId xmlns:a16="http://schemas.microsoft.com/office/drawing/2014/main" xmlns="" val="262823014"/>
                    </a:ext>
                  </a:extLst>
                </a:gridCol>
                <a:gridCol w="1927456">
                  <a:extLst>
                    <a:ext uri="{9D8B030D-6E8A-4147-A177-3AD203B41FA5}">
                      <a16:colId xmlns:a16="http://schemas.microsoft.com/office/drawing/2014/main" xmlns="" val="488396740"/>
                    </a:ext>
                  </a:extLst>
                </a:gridCol>
                <a:gridCol w="2321094">
                  <a:extLst>
                    <a:ext uri="{9D8B030D-6E8A-4147-A177-3AD203B41FA5}">
                      <a16:colId xmlns:a16="http://schemas.microsoft.com/office/drawing/2014/main" xmlns="" val="2832179096"/>
                    </a:ext>
                  </a:extLst>
                </a:gridCol>
                <a:gridCol w="2152206">
                  <a:extLst>
                    <a:ext uri="{9D8B030D-6E8A-4147-A177-3AD203B41FA5}">
                      <a16:colId xmlns:a16="http://schemas.microsoft.com/office/drawing/2014/main" xmlns="" val="579502114"/>
                    </a:ext>
                  </a:extLst>
                </a:gridCol>
              </a:tblGrid>
              <a:tr h="1304776">
                <a:tc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́i lượng (m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ộ tăng nhiệt độ (</a:t>
                      </a: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t)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̀i gian đu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 sánh độ tăng nhiệt độ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 sánh nhiệt lượng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3309289585"/>
                  </a:ext>
                </a:extLst>
              </a:tr>
              <a:tr h="715522"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́c 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28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0g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t</a:t>
                      </a:r>
                      <a:r>
                        <a:rPr lang="en-US" sz="28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=20</a:t>
                      </a:r>
                      <a:r>
                        <a:rPr lang="en-US" sz="2800" baseline="300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0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C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28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5 ph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3577899230"/>
                  </a:ext>
                </a:extLst>
              </a:tr>
              <a:tr h="715522"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́c 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28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0g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t</a:t>
                      </a:r>
                      <a:r>
                        <a:rPr lang="en-US" sz="28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=40</a:t>
                      </a:r>
                      <a:r>
                        <a:rPr lang="en-US" sz="2800" baseline="300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0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C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28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10 ph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2565516637"/>
                  </a:ext>
                </a:extLst>
              </a:tr>
            </a:tbl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0335A123-995F-4FE3-86ED-3894C89D2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805912"/>
              </p:ext>
            </p:extLst>
          </p:nvPr>
        </p:nvGraphicFramePr>
        <p:xfrm>
          <a:off x="7475538" y="2084388"/>
          <a:ext cx="184626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711000" imgH="419040" progId="Equation.DSMT4">
                  <p:embed/>
                </p:oleObj>
              </mc:Choice>
              <mc:Fallback>
                <p:oleObj name="Equation" r:id="rId3" imgW="71100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F6CE48B0-B477-438D-BC98-33ACB5EE80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75538" y="2084388"/>
                        <a:ext cx="1846262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9EF27D52-47B4-45D8-A830-1C32EFBF75A7}"/>
              </a:ext>
            </a:extLst>
          </p:cNvPr>
          <p:cNvSpPr/>
          <p:nvPr/>
        </p:nvSpPr>
        <p:spPr>
          <a:xfrm>
            <a:off x="8397875" y="2191347"/>
            <a:ext cx="317500" cy="97957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E5FD8F66-292A-4620-B3D7-5E4E6B1086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251963"/>
              </p:ext>
            </p:extLst>
          </p:nvPr>
        </p:nvGraphicFramePr>
        <p:xfrm>
          <a:off x="9909175" y="2016722"/>
          <a:ext cx="1681163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647640" imgH="419040" progId="Equation.DSMT4">
                  <p:embed/>
                </p:oleObj>
              </mc:Choice>
              <mc:Fallback>
                <p:oleObj name="Equation" r:id="rId5" imgW="647640" imgH="41904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xmlns="" id="{2E2886FE-DBF6-4440-8B84-94D34F624C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9175" y="2016722"/>
                        <a:ext cx="1681163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238C8268-F2A0-421B-B2D1-1E7E0D3991CC}"/>
              </a:ext>
            </a:extLst>
          </p:cNvPr>
          <p:cNvSpPr/>
          <p:nvPr/>
        </p:nvSpPr>
        <p:spPr>
          <a:xfrm>
            <a:off x="10750550" y="2124672"/>
            <a:ext cx="317500" cy="97957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xmlns="" id="{0AB5C2B9-7AC8-47BC-9363-DAE8E178D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538" y="-18959"/>
            <a:ext cx="11353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Tì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tư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̀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thí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hợ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và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ô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trố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bả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4" grpId="0"/>
      <p:bldP spid="139275" grpId="0"/>
      <p:bldP spid="8" grpId="0" animBg="1"/>
      <p:bldP spid="8" grpId="1" animBg="1"/>
      <p:bldP spid="10" grpId="0" animBg="1"/>
      <p:bldP spid="10" grpId="1" animBg="1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7</TotalTime>
  <Words>1334</Words>
  <Application>Microsoft Office PowerPoint</Application>
  <PresentationFormat>Custom</PresentationFormat>
  <Paragraphs>217</Paragraphs>
  <Slides>18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iên tai và tổn thất ngày càng nặng nề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ea Red</dc:creator>
  <cp:lastModifiedBy>LK</cp:lastModifiedBy>
  <cp:revision>13</cp:revision>
  <dcterms:created xsi:type="dcterms:W3CDTF">2022-02-21T13:41:02Z</dcterms:created>
  <dcterms:modified xsi:type="dcterms:W3CDTF">2022-03-25T15:28:56Z</dcterms:modified>
</cp:coreProperties>
</file>